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sldx" ContentType="application/vnd.openxmlformats-officedocument.presentationml.slide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42C9267" w14:textId="77777777" w:rsidR="00485A52" w:rsidRDefault="00485A52" w:rsidP="00485A52">
      <w:pPr>
        <w:jc w:val="center"/>
        <w:rPr>
          <w:sz w:val="30"/>
          <w:szCs w:val="30"/>
        </w:rPr>
      </w:pPr>
    </w:p>
    <w:p w14:paraId="6CF9775F" w14:textId="77777777" w:rsidR="00485A52" w:rsidRDefault="00485A52" w:rsidP="00485A52">
      <w:pPr>
        <w:jc w:val="center"/>
        <w:rPr>
          <w:sz w:val="30"/>
          <w:szCs w:val="30"/>
        </w:rPr>
      </w:pPr>
    </w:p>
    <w:p w14:paraId="39655E64" w14:textId="77777777" w:rsidR="003C02CC" w:rsidRDefault="00485A52" w:rsidP="00485A52">
      <w:pPr>
        <w:jc w:val="center"/>
        <w:rPr>
          <w:sz w:val="30"/>
          <w:szCs w:val="30"/>
        </w:rPr>
      </w:pPr>
      <w:r w:rsidRPr="00485A52">
        <w:rPr>
          <w:sz w:val="30"/>
          <w:szCs w:val="30"/>
        </w:rPr>
        <w:t>大作业</w:t>
      </w:r>
      <w:r w:rsidRPr="00485A52">
        <w:rPr>
          <w:rFonts w:hint="eastAsia"/>
          <w:sz w:val="30"/>
          <w:szCs w:val="30"/>
        </w:rPr>
        <w:t>（一）</w:t>
      </w:r>
    </w:p>
    <w:p w14:paraId="00E2E4F2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  <w:r w:rsidRPr="00485A52">
        <w:rPr>
          <w:rFonts w:ascii="黑体" w:eastAsia="黑体" w:hAnsi="黑体" w:hint="eastAsia"/>
          <w:sz w:val="44"/>
          <w:szCs w:val="44"/>
        </w:rPr>
        <w:t>平面连杆机构的运动分析</w:t>
      </w:r>
    </w:p>
    <w:p w14:paraId="1B75B763" w14:textId="7DF5D224" w:rsidR="00485A52" w:rsidRPr="00485A52" w:rsidRDefault="00485A52" w:rsidP="00485A52">
      <w:pPr>
        <w:ind w:firstLineChars="1000" w:firstLine="2800"/>
        <w:rPr>
          <w:sz w:val="28"/>
          <w:szCs w:val="28"/>
        </w:rPr>
      </w:pPr>
      <w:r>
        <w:rPr>
          <w:rFonts w:hint="eastAsia"/>
          <w:sz w:val="28"/>
          <w:szCs w:val="28"/>
        </w:rPr>
        <w:t>（</w:t>
      </w:r>
      <w:r w:rsidR="00D26D3D">
        <w:rPr>
          <w:rFonts w:hint="eastAsia"/>
          <w:sz w:val="28"/>
          <w:szCs w:val="28"/>
        </w:rPr>
        <w:t>题目</w:t>
      </w:r>
      <w:r w:rsidR="00D26D3D">
        <w:rPr>
          <w:rFonts w:hint="eastAsia"/>
          <w:sz w:val="28"/>
          <w:szCs w:val="28"/>
          <w:u w:val="single"/>
        </w:rPr>
        <w:t xml:space="preserve"> </w:t>
      </w:r>
      <w:r w:rsidR="00D26D3D">
        <w:rPr>
          <w:sz w:val="28"/>
          <w:szCs w:val="28"/>
          <w:u w:val="single"/>
        </w:rPr>
        <w:t xml:space="preserve"> </w:t>
      </w:r>
      <w:r w:rsidR="0069205B">
        <w:rPr>
          <w:rFonts w:hint="eastAsia"/>
          <w:sz w:val="28"/>
          <w:szCs w:val="28"/>
          <w:u w:val="single"/>
        </w:rPr>
        <w:t>折叠伞机构</w:t>
      </w:r>
      <w:r w:rsidR="00D26D3D">
        <w:rPr>
          <w:sz w:val="28"/>
          <w:szCs w:val="28"/>
          <w:u w:val="single"/>
        </w:rPr>
        <w:t xml:space="preserve">  </w:t>
      </w:r>
      <w:r>
        <w:rPr>
          <w:rFonts w:hint="eastAsia"/>
          <w:sz w:val="28"/>
          <w:szCs w:val="28"/>
        </w:rPr>
        <w:t>）</w:t>
      </w:r>
    </w:p>
    <w:p w14:paraId="0E090F89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0CA5AD16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4AEDEA90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244C7609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2458FFA7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05546EFB" w14:textId="77777777" w:rsidR="00485A52" w:rsidRPr="00485A52" w:rsidRDefault="00485A52" w:rsidP="00D26D3D">
      <w:pPr>
        <w:rPr>
          <w:rFonts w:ascii="黑体" w:eastAsia="黑体" w:hAnsi="黑体"/>
          <w:sz w:val="44"/>
          <w:szCs w:val="44"/>
        </w:rPr>
      </w:pPr>
    </w:p>
    <w:p w14:paraId="13324756" w14:textId="334930A5" w:rsidR="00485A52" w:rsidRPr="00C11B86" w:rsidRDefault="00485A52" w:rsidP="00485A52">
      <w:pPr>
        <w:ind w:leftChars="600" w:left="1260"/>
        <w:rPr>
          <w:sz w:val="28"/>
          <w:szCs w:val="28"/>
          <w:u w:val="single"/>
        </w:rPr>
      </w:pPr>
      <w:r w:rsidRPr="00485A52">
        <w:rPr>
          <w:rFonts w:hint="eastAsia"/>
          <w:sz w:val="28"/>
          <w:szCs w:val="28"/>
        </w:rPr>
        <w:t>班级：</w:t>
      </w:r>
      <w:r w:rsidR="00C11B86">
        <w:rPr>
          <w:rFonts w:hint="eastAsia"/>
          <w:sz w:val="28"/>
          <w:szCs w:val="28"/>
          <w:u w:val="single"/>
        </w:rPr>
        <w:t xml:space="preserve">        </w:t>
      </w:r>
      <w:r w:rsidR="009667FA">
        <w:rPr>
          <w:rFonts w:hint="eastAsia"/>
          <w:sz w:val="28"/>
          <w:szCs w:val="28"/>
          <w:u w:val="single"/>
        </w:rPr>
        <w:t xml:space="preserve">  </w:t>
      </w:r>
      <w:r w:rsidR="004F2BBB">
        <w:rPr>
          <w:rFonts w:hint="eastAsia"/>
          <w:sz w:val="28"/>
          <w:szCs w:val="28"/>
          <w:u w:val="single"/>
        </w:rPr>
        <w:t>机械三</w:t>
      </w:r>
      <w:r w:rsidR="009667FA">
        <w:rPr>
          <w:rFonts w:hint="eastAsia"/>
          <w:sz w:val="28"/>
          <w:szCs w:val="28"/>
          <w:u w:val="single"/>
        </w:rPr>
        <w:t>班</w:t>
      </w:r>
      <w:r w:rsidR="00C11B86">
        <w:rPr>
          <w:rFonts w:hint="eastAsia"/>
          <w:sz w:val="28"/>
          <w:szCs w:val="28"/>
          <w:u w:val="single"/>
        </w:rPr>
        <w:t xml:space="preserve">                </w:t>
      </w:r>
    </w:p>
    <w:p w14:paraId="0AE771E8" w14:textId="5155AE85" w:rsidR="00485A52" w:rsidRPr="00C11B86" w:rsidRDefault="00485A52" w:rsidP="00485A52">
      <w:pPr>
        <w:ind w:leftChars="600" w:left="1260"/>
        <w:rPr>
          <w:sz w:val="28"/>
          <w:szCs w:val="28"/>
          <w:u w:val="single"/>
        </w:rPr>
      </w:pPr>
      <w:r w:rsidRPr="00485A52">
        <w:rPr>
          <w:rFonts w:hint="eastAsia"/>
          <w:sz w:val="28"/>
          <w:szCs w:val="28"/>
        </w:rPr>
        <w:t>学号：</w:t>
      </w:r>
      <w:r w:rsidR="00C11B86">
        <w:rPr>
          <w:rFonts w:hint="eastAsia"/>
          <w:sz w:val="28"/>
          <w:szCs w:val="28"/>
          <w:u w:val="single"/>
        </w:rPr>
        <w:t xml:space="preserve">      </w:t>
      </w:r>
      <w:r w:rsidR="004F2BBB">
        <w:rPr>
          <w:rFonts w:hint="eastAsia"/>
          <w:sz w:val="28"/>
          <w:szCs w:val="28"/>
          <w:u w:val="single"/>
        </w:rPr>
        <w:t xml:space="preserve">   220310</w:t>
      </w:r>
      <w:r w:rsidR="004F2BBB">
        <w:rPr>
          <w:sz w:val="28"/>
          <w:szCs w:val="28"/>
          <w:u w:val="single"/>
        </w:rPr>
        <w:t>323</w:t>
      </w:r>
      <w:r w:rsidR="00C11B86">
        <w:rPr>
          <w:rFonts w:hint="eastAsia"/>
          <w:sz w:val="28"/>
          <w:szCs w:val="28"/>
          <w:u w:val="single"/>
        </w:rPr>
        <w:t xml:space="preserve">                </w:t>
      </w:r>
    </w:p>
    <w:p w14:paraId="6C098594" w14:textId="30645BC3" w:rsidR="00485A52" w:rsidRPr="00C11B86" w:rsidRDefault="00485A52" w:rsidP="00485A52">
      <w:pPr>
        <w:ind w:leftChars="600" w:left="1260"/>
        <w:rPr>
          <w:sz w:val="28"/>
          <w:szCs w:val="28"/>
          <w:u w:val="single"/>
        </w:rPr>
      </w:pPr>
      <w:r w:rsidRPr="00485A52">
        <w:rPr>
          <w:rFonts w:hint="eastAsia"/>
          <w:sz w:val="28"/>
          <w:szCs w:val="28"/>
        </w:rPr>
        <w:t>姓名：</w:t>
      </w:r>
      <w:r w:rsidR="00C11B86">
        <w:rPr>
          <w:rFonts w:hint="eastAsia"/>
          <w:sz w:val="28"/>
          <w:szCs w:val="28"/>
          <w:u w:val="single"/>
        </w:rPr>
        <w:t xml:space="preserve">            </w:t>
      </w:r>
      <w:r w:rsidR="004F2BBB">
        <w:rPr>
          <w:rFonts w:hint="eastAsia"/>
          <w:sz w:val="28"/>
          <w:szCs w:val="28"/>
          <w:u w:val="single"/>
        </w:rPr>
        <w:t>王锐</w:t>
      </w:r>
      <w:r w:rsidR="00C11B86">
        <w:rPr>
          <w:rFonts w:hint="eastAsia"/>
          <w:sz w:val="28"/>
          <w:szCs w:val="28"/>
          <w:u w:val="single"/>
        </w:rPr>
        <w:t xml:space="preserve">                  </w:t>
      </w:r>
    </w:p>
    <w:p w14:paraId="445676BA" w14:textId="77777777" w:rsidR="00485A52" w:rsidRPr="00C11B86" w:rsidRDefault="00485A52" w:rsidP="00485A52">
      <w:pPr>
        <w:ind w:leftChars="600" w:left="1260"/>
        <w:rPr>
          <w:sz w:val="28"/>
          <w:szCs w:val="28"/>
          <w:u w:val="single"/>
        </w:rPr>
      </w:pPr>
      <w:r w:rsidRPr="00485A52">
        <w:rPr>
          <w:rFonts w:hint="eastAsia"/>
          <w:sz w:val="28"/>
          <w:szCs w:val="28"/>
        </w:rPr>
        <w:t>成绩：</w:t>
      </w:r>
      <w:r w:rsidR="00C11B86">
        <w:rPr>
          <w:rFonts w:hint="eastAsia"/>
          <w:sz w:val="28"/>
          <w:szCs w:val="28"/>
          <w:u w:val="single"/>
        </w:rPr>
        <w:t xml:space="preserve">                                  </w:t>
      </w:r>
    </w:p>
    <w:p w14:paraId="44159011" w14:textId="77777777" w:rsidR="005B63CC" w:rsidRDefault="005B63CC" w:rsidP="00485A52">
      <w:pPr>
        <w:ind w:leftChars="600" w:left="1260"/>
        <w:rPr>
          <w:sz w:val="28"/>
          <w:szCs w:val="28"/>
        </w:rPr>
      </w:pPr>
    </w:p>
    <w:p w14:paraId="0A44B57E" w14:textId="6A7BB6A8" w:rsidR="00485A52" w:rsidRDefault="00485A52" w:rsidP="00485A52">
      <w:pPr>
        <w:ind w:leftChars="600" w:left="1260"/>
        <w:rPr>
          <w:sz w:val="28"/>
          <w:szCs w:val="28"/>
        </w:rPr>
      </w:pPr>
      <w:r w:rsidRPr="00485A52">
        <w:rPr>
          <w:rFonts w:hint="eastAsia"/>
          <w:sz w:val="28"/>
          <w:szCs w:val="28"/>
        </w:rPr>
        <w:t>完成日期</w:t>
      </w:r>
      <w:r w:rsidRPr="00485A52">
        <w:rPr>
          <w:rFonts w:hint="eastAsia"/>
          <w:sz w:val="28"/>
          <w:szCs w:val="28"/>
        </w:rPr>
        <w:t xml:space="preserve">   </w:t>
      </w:r>
      <w:r w:rsidR="009667FA">
        <w:rPr>
          <w:rFonts w:hint="eastAsia"/>
          <w:sz w:val="28"/>
          <w:szCs w:val="28"/>
        </w:rPr>
        <w:t>2024</w:t>
      </w:r>
      <w:r w:rsidRPr="00485A52">
        <w:rPr>
          <w:rFonts w:hint="eastAsia"/>
          <w:sz w:val="28"/>
          <w:szCs w:val="28"/>
        </w:rPr>
        <w:t xml:space="preserve">  </w:t>
      </w:r>
      <w:r w:rsidRPr="00485A52">
        <w:rPr>
          <w:rFonts w:hint="eastAsia"/>
          <w:sz w:val="28"/>
          <w:szCs w:val="28"/>
        </w:rPr>
        <w:t>年</w:t>
      </w:r>
      <w:r w:rsidRPr="00485A52">
        <w:rPr>
          <w:rFonts w:hint="eastAsia"/>
          <w:sz w:val="28"/>
          <w:szCs w:val="28"/>
        </w:rPr>
        <w:t xml:space="preserve">    </w:t>
      </w:r>
      <w:r w:rsidR="009667FA">
        <w:rPr>
          <w:rFonts w:hint="eastAsia"/>
          <w:sz w:val="28"/>
          <w:szCs w:val="28"/>
        </w:rPr>
        <w:t>5</w:t>
      </w:r>
      <w:r w:rsidRPr="00485A52">
        <w:rPr>
          <w:rFonts w:hint="eastAsia"/>
          <w:sz w:val="28"/>
          <w:szCs w:val="28"/>
        </w:rPr>
        <w:t xml:space="preserve">    </w:t>
      </w:r>
      <w:r w:rsidRPr="00485A52">
        <w:rPr>
          <w:rFonts w:hint="eastAsia"/>
          <w:sz w:val="28"/>
          <w:szCs w:val="28"/>
        </w:rPr>
        <w:t>月</w:t>
      </w:r>
      <w:r w:rsidRPr="00485A52">
        <w:rPr>
          <w:rFonts w:hint="eastAsia"/>
          <w:sz w:val="28"/>
          <w:szCs w:val="28"/>
        </w:rPr>
        <w:t xml:space="preserve">    </w:t>
      </w:r>
      <w:r w:rsidR="004F2BBB">
        <w:rPr>
          <w:sz w:val="28"/>
          <w:szCs w:val="28"/>
        </w:rPr>
        <w:t>30</w:t>
      </w:r>
      <w:r w:rsidRPr="00485A52">
        <w:rPr>
          <w:rFonts w:hint="eastAsia"/>
          <w:sz w:val="28"/>
          <w:szCs w:val="28"/>
        </w:rPr>
        <w:t xml:space="preserve">    </w:t>
      </w:r>
      <w:r w:rsidRPr="00485A52">
        <w:rPr>
          <w:rFonts w:hint="eastAsia"/>
          <w:sz w:val="28"/>
          <w:szCs w:val="28"/>
        </w:rPr>
        <w:t>日</w:t>
      </w:r>
    </w:p>
    <w:p w14:paraId="08F36A09" w14:textId="77777777" w:rsidR="006E315E" w:rsidRDefault="006E315E" w:rsidP="00485A52">
      <w:pPr>
        <w:ind w:leftChars="600" w:left="1260"/>
        <w:rPr>
          <w:sz w:val="28"/>
          <w:szCs w:val="28"/>
        </w:rPr>
      </w:pPr>
    </w:p>
    <w:p w14:paraId="0149A0FB" w14:textId="77777777" w:rsidR="00272C26" w:rsidRDefault="00272C26" w:rsidP="00272C26"/>
    <w:p w14:paraId="2312B9B2" w14:textId="77777777" w:rsidR="00272C26" w:rsidRDefault="00272C26" w:rsidP="00272C26"/>
    <w:p w14:paraId="3712F348" w14:textId="77777777" w:rsidR="00272C26" w:rsidRDefault="00272C26" w:rsidP="00272C26"/>
    <w:p w14:paraId="7B829E7B" w14:textId="77777777" w:rsidR="00272C26" w:rsidRDefault="00272C26" w:rsidP="00272C26"/>
    <w:p w14:paraId="3C9402D9" w14:textId="77777777" w:rsidR="00272C26" w:rsidRDefault="00272C26" w:rsidP="00272C26"/>
    <w:p w14:paraId="3113D963" w14:textId="77777777" w:rsidR="00272C26" w:rsidRPr="00272C26" w:rsidRDefault="00272C26" w:rsidP="00272C26"/>
    <w:sdt>
      <w:sdtPr>
        <w:rPr>
          <w:rFonts w:ascii="Times New Roman" w:eastAsia="宋体" w:hAnsi="Times New Roman" w:cs="Times New Roman"/>
          <w:color w:val="auto"/>
          <w:kern w:val="2"/>
          <w:sz w:val="21"/>
          <w:szCs w:val="20"/>
          <w:lang w:val="zh-CN"/>
        </w:rPr>
        <w:id w:val="188874135"/>
        <w:docPartObj>
          <w:docPartGallery w:val="Table of Contents"/>
          <w:docPartUnique/>
        </w:docPartObj>
      </w:sdtPr>
      <w:sdtEndPr>
        <w:rPr>
          <w:sz w:val="30"/>
          <w:szCs w:val="30"/>
        </w:rPr>
      </w:sdtEndPr>
      <w:sdtContent>
        <w:p w14:paraId="7048F400" w14:textId="08B52DD3" w:rsidR="00333099" w:rsidRPr="00272C26" w:rsidRDefault="00333099" w:rsidP="00272C26">
          <w:pPr>
            <w:pStyle w:val="TOC"/>
            <w:spacing w:beforeLines="10" w:before="31" w:afterLines="50" w:after="156" w:line="300" w:lineRule="auto"/>
            <w:rPr>
              <w:rFonts w:ascii="Times New Roman" w:eastAsia="宋体" w:hAnsi="Times New Roman" w:cs="Times New Roman"/>
              <w:color w:val="auto"/>
              <w:kern w:val="2"/>
              <w:sz w:val="21"/>
              <w:szCs w:val="20"/>
              <w:lang w:val="zh-CN"/>
            </w:rPr>
          </w:pPr>
          <w:r w:rsidRPr="00272C26">
            <w:rPr>
              <w:rFonts w:ascii="黑体" w:eastAsia="黑体" w:hAnsi="黑体"/>
              <w:color w:val="auto"/>
              <w:sz w:val="30"/>
              <w:szCs w:val="30"/>
              <w:lang w:val="zh-CN"/>
            </w:rPr>
            <w:t>目录</w:t>
          </w:r>
        </w:p>
        <w:p w14:paraId="39C59105" w14:textId="118F6EAE" w:rsidR="00333099" w:rsidRPr="00272C26" w:rsidRDefault="00333099" w:rsidP="001156B6">
          <w:pPr>
            <w:pStyle w:val="11"/>
            <w:ind w:firstLine="216"/>
            <w:rPr>
              <w:rFonts w:ascii="黑体" w:eastAsia="黑体" w:hAnsi="黑体"/>
              <w:sz w:val="24"/>
              <w:szCs w:val="24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1.</w:t>
          </w:r>
          <w:r w:rsidRPr="00272C26">
            <w:rPr>
              <w:rFonts w:ascii="黑体" w:eastAsia="黑体" w:hAnsi="黑体" w:hint="eastAsia"/>
              <w:sz w:val="24"/>
              <w:szCs w:val="24"/>
            </w:rPr>
            <w:t>题目及原始数据</w:t>
          </w:r>
        </w:p>
        <w:p w14:paraId="6B5951BE" w14:textId="459CE8D3" w:rsidR="00333099" w:rsidRPr="00272C26" w:rsidRDefault="00333099" w:rsidP="001156B6">
          <w:pPr>
            <w:pStyle w:val="2"/>
            <w:ind w:left="436" w:firstLine="200"/>
            <w:rPr>
              <w:rFonts w:ascii="黑体" w:eastAsia="黑体" w:hAnsi="黑体"/>
              <w:sz w:val="24"/>
              <w:szCs w:val="24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1.1</w:t>
          </w:r>
          <w:r w:rsidRPr="00272C26">
            <w:rPr>
              <w:rFonts w:ascii="宋体" w:eastAsia="宋体" w:hAnsi="宋体" w:hint="eastAsia"/>
              <w:sz w:val="24"/>
              <w:szCs w:val="24"/>
            </w:rPr>
            <w:t>题目</w:t>
          </w:r>
        </w:p>
        <w:p w14:paraId="5CA1D990" w14:textId="4189251C" w:rsidR="00333099" w:rsidRPr="00272C26" w:rsidRDefault="00333099" w:rsidP="001156B6">
          <w:pPr>
            <w:pStyle w:val="3"/>
            <w:ind w:left="216" w:firstLineChars="175" w:firstLine="420"/>
            <w:rPr>
              <w:rFonts w:ascii="黑体" w:eastAsia="黑体" w:hAnsi="黑体"/>
              <w:sz w:val="24"/>
              <w:szCs w:val="24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1.2</w:t>
          </w:r>
          <w:r w:rsidRPr="00272C26">
            <w:rPr>
              <w:rFonts w:ascii="宋体" w:eastAsia="宋体" w:hAnsi="宋体" w:hint="eastAsia"/>
              <w:sz w:val="24"/>
              <w:szCs w:val="24"/>
            </w:rPr>
            <w:t>原始数据</w:t>
          </w:r>
        </w:p>
        <w:p w14:paraId="482446BF" w14:textId="5C3624E6" w:rsidR="00333099" w:rsidRPr="00272C26" w:rsidRDefault="00333099" w:rsidP="001156B6">
          <w:pPr>
            <w:pStyle w:val="11"/>
            <w:ind w:firstLine="216"/>
            <w:rPr>
              <w:rFonts w:ascii="黑体" w:eastAsia="黑体" w:hAnsi="黑体"/>
              <w:sz w:val="24"/>
              <w:szCs w:val="24"/>
              <w:lang w:val="zh-CN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2.</w:t>
          </w:r>
          <w:r w:rsidRPr="00272C26">
            <w:rPr>
              <w:rFonts w:ascii="黑体" w:eastAsia="黑体" w:hAnsi="黑体" w:hint="eastAsia"/>
              <w:sz w:val="24"/>
              <w:szCs w:val="24"/>
            </w:rPr>
            <w:t>机构运动分析方程</w:t>
          </w:r>
        </w:p>
        <w:p w14:paraId="32BAFAA2" w14:textId="27C9B796" w:rsidR="00333099" w:rsidRPr="00272C26" w:rsidRDefault="00333099" w:rsidP="001156B6">
          <w:pPr>
            <w:pStyle w:val="11"/>
            <w:ind w:firstLine="216"/>
            <w:rPr>
              <w:rFonts w:ascii="黑体" w:eastAsia="黑体" w:hAnsi="黑体"/>
              <w:sz w:val="24"/>
              <w:szCs w:val="24"/>
              <w:lang w:val="zh-CN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3.</w:t>
          </w:r>
          <w:r w:rsidRPr="00272C26">
            <w:rPr>
              <w:rFonts w:ascii="黑体" w:eastAsia="黑体" w:hAnsi="黑体" w:hint="eastAsia"/>
              <w:sz w:val="24"/>
              <w:szCs w:val="24"/>
            </w:rPr>
            <w:t>仿真程序流程框图</w:t>
          </w:r>
        </w:p>
        <w:p w14:paraId="4A2DEC3F" w14:textId="20CE8AEB" w:rsidR="00333099" w:rsidRPr="00272C26" w:rsidRDefault="00333099" w:rsidP="001156B6">
          <w:pPr>
            <w:pStyle w:val="11"/>
            <w:ind w:firstLine="216"/>
            <w:rPr>
              <w:rFonts w:ascii="黑体" w:eastAsia="黑体" w:hAnsi="黑体"/>
              <w:sz w:val="24"/>
              <w:szCs w:val="24"/>
              <w:lang w:val="zh-CN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4.</w:t>
          </w:r>
          <w:r w:rsidRPr="00272C26">
            <w:rPr>
              <w:rFonts w:ascii="黑体" w:eastAsia="黑体" w:hAnsi="黑体" w:hint="eastAsia"/>
              <w:sz w:val="24"/>
              <w:szCs w:val="24"/>
            </w:rPr>
            <w:t>仿真源程序</w:t>
          </w:r>
        </w:p>
        <w:p w14:paraId="5ECD0D18" w14:textId="7B69B67B" w:rsidR="00333099" w:rsidRPr="00272C26" w:rsidRDefault="00333099" w:rsidP="001156B6">
          <w:pPr>
            <w:pStyle w:val="11"/>
            <w:ind w:firstLine="216"/>
            <w:rPr>
              <w:rFonts w:ascii="黑体" w:eastAsia="黑体" w:hAnsi="黑体"/>
              <w:sz w:val="24"/>
              <w:szCs w:val="24"/>
              <w:lang w:val="zh-CN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5.</w:t>
          </w:r>
          <w:r w:rsidRPr="00272C26">
            <w:rPr>
              <w:rFonts w:ascii="黑体" w:eastAsia="黑体" w:hAnsi="黑体" w:hint="eastAsia"/>
              <w:sz w:val="24"/>
              <w:szCs w:val="24"/>
            </w:rPr>
            <w:t>运动曲线图</w:t>
          </w:r>
        </w:p>
        <w:p w14:paraId="533B28F9" w14:textId="7875318C" w:rsidR="001156B6" w:rsidRDefault="00333099" w:rsidP="001156B6">
          <w:pPr>
            <w:pStyle w:val="11"/>
            <w:ind w:firstLine="216"/>
            <w:rPr>
              <w:rFonts w:ascii="黑体" w:eastAsia="黑体" w:hAnsi="黑体"/>
              <w:sz w:val="24"/>
              <w:szCs w:val="24"/>
              <w:lang w:val="zh-CN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6.</w:t>
          </w:r>
          <w:r w:rsidRPr="00272C26">
            <w:rPr>
              <w:rFonts w:ascii="黑体" w:eastAsia="黑体" w:hAnsi="黑体" w:hint="eastAsia"/>
              <w:sz w:val="24"/>
              <w:szCs w:val="24"/>
            </w:rPr>
            <w:t>总结及体会</w:t>
          </w:r>
        </w:p>
        <w:p w14:paraId="66ED4F9E" w14:textId="1CDCAD14" w:rsidR="00333099" w:rsidRPr="00272C26" w:rsidRDefault="00333099" w:rsidP="001156B6">
          <w:pPr>
            <w:pStyle w:val="11"/>
            <w:ind w:firstLine="216"/>
            <w:rPr>
              <w:rFonts w:ascii="黑体" w:eastAsia="黑体" w:hAnsi="黑体"/>
              <w:sz w:val="24"/>
              <w:szCs w:val="24"/>
              <w:lang w:val="zh-CN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7.</w:t>
          </w:r>
          <w:r w:rsidRPr="00272C26">
            <w:rPr>
              <w:rFonts w:ascii="黑体" w:eastAsia="黑体" w:hAnsi="黑体" w:hint="eastAsia"/>
              <w:sz w:val="24"/>
              <w:szCs w:val="24"/>
            </w:rPr>
            <w:t>参考资料</w:t>
          </w:r>
        </w:p>
        <w:p w14:paraId="39144E9E" w14:textId="77777777" w:rsidR="00333099" w:rsidRDefault="0056719A" w:rsidP="00333099">
          <w:pPr>
            <w:rPr>
              <w:sz w:val="30"/>
              <w:szCs w:val="30"/>
              <w:lang w:val="zh-CN"/>
            </w:rPr>
          </w:pPr>
        </w:p>
      </w:sdtContent>
    </w:sdt>
    <w:p w14:paraId="0D533718" w14:textId="5B18E4A7" w:rsidR="00333099" w:rsidRDefault="00333099" w:rsidP="00333099">
      <w:pPr>
        <w:snapToGrid w:val="0"/>
        <w:rPr>
          <w:sz w:val="28"/>
          <w:szCs w:val="28"/>
        </w:rPr>
      </w:pPr>
    </w:p>
    <w:p w14:paraId="07E50273" w14:textId="77777777" w:rsidR="00333099" w:rsidRDefault="00333099" w:rsidP="00BF4D30">
      <w:pPr>
        <w:snapToGrid w:val="0"/>
        <w:rPr>
          <w:rFonts w:ascii="华文仿宋" w:eastAsia="华文仿宋" w:hAnsi="华文仿宋"/>
          <w:sz w:val="30"/>
          <w:szCs w:val="30"/>
        </w:rPr>
      </w:pPr>
    </w:p>
    <w:p w14:paraId="2CACF246" w14:textId="77777777" w:rsidR="00333099" w:rsidRDefault="00333099" w:rsidP="00BF4D30">
      <w:pPr>
        <w:snapToGrid w:val="0"/>
        <w:rPr>
          <w:rFonts w:ascii="华文仿宋" w:eastAsia="华文仿宋" w:hAnsi="华文仿宋"/>
          <w:sz w:val="30"/>
          <w:szCs w:val="30"/>
        </w:rPr>
      </w:pPr>
    </w:p>
    <w:p w14:paraId="386E9712" w14:textId="77777777" w:rsidR="00333099" w:rsidRDefault="00333099" w:rsidP="00BF4D30">
      <w:pPr>
        <w:snapToGrid w:val="0"/>
        <w:rPr>
          <w:rFonts w:ascii="华文仿宋" w:eastAsia="华文仿宋" w:hAnsi="华文仿宋"/>
          <w:sz w:val="30"/>
          <w:szCs w:val="30"/>
        </w:rPr>
      </w:pPr>
    </w:p>
    <w:p w14:paraId="584C85C7" w14:textId="77777777" w:rsidR="00333099" w:rsidRDefault="00333099" w:rsidP="00BF4D30">
      <w:pPr>
        <w:snapToGrid w:val="0"/>
        <w:rPr>
          <w:rFonts w:ascii="华文仿宋" w:eastAsia="华文仿宋" w:hAnsi="华文仿宋"/>
          <w:sz w:val="30"/>
          <w:szCs w:val="30"/>
        </w:rPr>
      </w:pPr>
    </w:p>
    <w:p w14:paraId="606204DA" w14:textId="77777777" w:rsidR="00333099" w:rsidRDefault="00333099" w:rsidP="00BF4D30">
      <w:pPr>
        <w:snapToGrid w:val="0"/>
        <w:rPr>
          <w:rFonts w:ascii="华文仿宋" w:eastAsia="华文仿宋" w:hAnsi="华文仿宋"/>
          <w:sz w:val="30"/>
          <w:szCs w:val="30"/>
        </w:rPr>
      </w:pPr>
    </w:p>
    <w:p w14:paraId="45EA95A7" w14:textId="77777777" w:rsidR="00333099" w:rsidRDefault="00333099" w:rsidP="00BF4D30">
      <w:pPr>
        <w:snapToGrid w:val="0"/>
        <w:rPr>
          <w:rFonts w:ascii="华文仿宋" w:eastAsia="华文仿宋" w:hAnsi="华文仿宋"/>
          <w:sz w:val="30"/>
          <w:szCs w:val="30"/>
        </w:rPr>
      </w:pPr>
    </w:p>
    <w:p w14:paraId="56869314" w14:textId="77777777" w:rsidR="00333099" w:rsidRDefault="00333099" w:rsidP="00BF4D30">
      <w:pPr>
        <w:snapToGrid w:val="0"/>
        <w:rPr>
          <w:rFonts w:ascii="华文仿宋" w:eastAsia="华文仿宋" w:hAnsi="华文仿宋"/>
          <w:sz w:val="30"/>
          <w:szCs w:val="30"/>
        </w:rPr>
      </w:pPr>
    </w:p>
    <w:p w14:paraId="44C294BE" w14:textId="77777777" w:rsidR="00333099" w:rsidRDefault="00333099" w:rsidP="00BF4D30">
      <w:pPr>
        <w:snapToGrid w:val="0"/>
        <w:rPr>
          <w:rFonts w:ascii="华文仿宋" w:eastAsia="华文仿宋" w:hAnsi="华文仿宋"/>
          <w:sz w:val="30"/>
          <w:szCs w:val="30"/>
        </w:rPr>
      </w:pPr>
    </w:p>
    <w:p w14:paraId="2C444400" w14:textId="77777777" w:rsidR="00333099" w:rsidRDefault="00333099" w:rsidP="00BF4D30">
      <w:pPr>
        <w:snapToGrid w:val="0"/>
        <w:rPr>
          <w:rFonts w:ascii="华文仿宋" w:eastAsia="华文仿宋" w:hAnsi="华文仿宋"/>
          <w:sz w:val="30"/>
          <w:szCs w:val="30"/>
        </w:rPr>
      </w:pPr>
    </w:p>
    <w:p w14:paraId="393D5567" w14:textId="77777777" w:rsidR="00333099" w:rsidRDefault="00333099" w:rsidP="00BF4D30">
      <w:pPr>
        <w:snapToGrid w:val="0"/>
        <w:rPr>
          <w:rFonts w:ascii="华文仿宋" w:eastAsia="华文仿宋" w:hAnsi="华文仿宋"/>
          <w:sz w:val="30"/>
          <w:szCs w:val="30"/>
        </w:rPr>
      </w:pPr>
    </w:p>
    <w:p w14:paraId="274A2D64" w14:textId="77777777" w:rsidR="00333099" w:rsidRDefault="00333099" w:rsidP="00BF4D30">
      <w:pPr>
        <w:snapToGrid w:val="0"/>
        <w:rPr>
          <w:rFonts w:ascii="华文仿宋" w:eastAsia="华文仿宋" w:hAnsi="华文仿宋"/>
          <w:sz w:val="30"/>
          <w:szCs w:val="30"/>
        </w:rPr>
      </w:pPr>
    </w:p>
    <w:p w14:paraId="06058D92" w14:textId="77777777" w:rsidR="00272C26" w:rsidRDefault="00272C26" w:rsidP="00333099">
      <w:pPr>
        <w:snapToGrid w:val="0"/>
        <w:spacing w:beforeLines="50" w:before="156" w:afterLines="50" w:after="156" w:line="300" w:lineRule="auto"/>
        <w:rPr>
          <w:rFonts w:ascii="黑体" w:eastAsia="黑体" w:hAnsi="黑体"/>
          <w:sz w:val="30"/>
          <w:szCs w:val="30"/>
        </w:rPr>
      </w:pPr>
    </w:p>
    <w:p w14:paraId="21FFD164" w14:textId="77777777" w:rsidR="00272C26" w:rsidRDefault="00272C26" w:rsidP="00333099">
      <w:pPr>
        <w:snapToGrid w:val="0"/>
        <w:spacing w:beforeLines="50" w:before="156" w:afterLines="50" w:after="156" w:line="300" w:lineRule="auto"/>
        <w:rPr>
          <w:rFonts w:ascii="黑体" w:eastAsia="黑体" w:hAnsi="黑体"/>
          <w:sz w:val="30"/>
          <w:szCs w:val="30"/>
        </w:rPr>
      </w:pPr>
    </w:p>
    <w:p w14:paraId="108CE34B" w14:textId="77777777" w:rsidR="00272C26" w:rsidRDefault="00272C26" w:rsidP="00333099">
      <w:pPr>
        <w:snapToGrid w:val="0"/>
        <w:spacing w:beforeLines="50" w:before="156" w:afterLines="50" w:after="156" w:line="300" w:lineRule="auto"/>
        <w:rPr>
          <w:rFonts w:ascii="黑体" w:eastAsia="黑体" w:hAnsi="黑体"/>
          <w:sz w:val="30"/>
          <w:szCs w:val="30"/>
        </w:rPr>
      </w:pPr>
    </w:p>
    <w:p w14:paraId="5FEF3308" w14:textId="77777777" w:rsidR="00272C26" w:rsidRDefault="00272C26" w:rsidP="00333099">
      <w:pPr>
        <w:snapToGrid w:val="0"/>
        <w:spacing w:beforeLines="50" w:before="156" w:afterLines="50" w:after="156" w:line="300" w:lineRule="auto"/>
        <w:rPr>
          <w:rFonts w:ascii="黑体" w:eastAsia="黑体" w:hAnsi="黑体"/>
          <w:sz w:val="30"/>
          <w:szCs w:val="30"/>
        </w:rPr>
      </w:pPr>
    </w:p>
    <w:p w14:paraId="279A17FD" w14:textId="61984BE5" w:rsidR="00F77791" w:rsidRPr="00333099" w:rsidRDefault="00333099" w:rsidP="00333099">
      <w:pPr>
        <w:snapToGrid w:val="0"/>
        <w:spacing w:beforeLines="50" w:before="156" w:afterLines="50" w:after="156" w:line="300" w:lineRule="auto"/>
        <w:rPr>
          <w:rFonts w:ascii="黑体" w:eastAsia="黑体" w:hAnsi="黑体"/>
          <w:sz w:val="30"/>
          <w:szCs w:val="30"/>
        </w:rPr>
      </w:pPr>
      <w:r w:rsidRPr="00333099">
        <w:rPr>
          <w:rFonts w:ascii="黑体" w:eastAsia="黑体" w:hAnsi="黑体" w:hint="eastAsia"/>
          <w:sz w:val="30"/>
          <w:szCs w:val="30"/>
        </w:rPr>
        <w:lastRenderedPageBreak/>
        <w:t>一、</w:t>
      </w:r>
      <w:r w:rsidR="00F77791" w:rsidRPr="00333099">
        <w:rPr>
          <w:rFonts w:ascii="黑体" w:eastAsia="黑体" w:hAnsi="黑体" w:hint="eastAsia"/>
          <w:sz w:val="30"/>
          <w:szCs w:val="30"/>
        </w:rPr>
        <w:t>题目及原始数据</w:t>
      </w:r>
    </w:p>
    <w:p w14:paraId="035A401B" w14:textId="32D8F9CA" w:rsidR="0069205B" w:rsidRPr="0069205B" w:rsidRDefault="00333099" w:rsidP="00333099">
      <w:pPr>
        <w:snapToGrid w:val="0"/>
        <w:rPr>
          <w:rFonts w:ascii="华文仿宋" w:eastAsia="华文仿宋" w:hAnsi="华文仿宋"/>
          <w:sz w:val="30"/>
          <w:szCs w:val="30"/>
        </w:rPr>
      </w:pPr>
      <w:r w:rsidRPr="00333099">
        <w:rPr>
          <w:rFonts w:eastAsia="华文仿宋"/>
          <w:sz w:val="30"/>
          <w:szCs w:val="30"/>
        </w:rPr>
        <w:t>1</w:t>
      </w:r>
      <w:r w:rsidR="00B509B0">
        <w:rPr>
          <w:rFonts w:eastAsia="华文仿宋" w:hint="eastAsia"/>
          <w:sz w:val="30"/>
          <w:szCs w:val="30"/>
        </w:rPr>
        <w:t xml:space="preserve">.1 </w:t>
      </w:r>
      <w:r w:rsidR="0069205B" w:rsidRPr="00333099">
        <w:rPr>
          <w:rFonts w:ascii="黑体" w:eastAsia="黑体" w:hAnsi="黑体" w:hint="eastAsia"/>
          <w:sz w:val="28"/>
          <w:szCs w:val="28"/>
        </w:rPr>
        <w:t>题目</w:t>
      </w:r>
    </w:p>
    <w:p w14:paraId="24376EDA" w14:textId="44CE9FE5" w:rsidR="00F77791" w:rsidRPr="00333099" w:rsidRDefault="00F77791" w:rsidP="00333099">
      <w:pPr>
        <w:spacing w:line="300" w:lineRule="auto"/>
        <w:ind w:firstLine="420"/>
        <w:rPr>
          <w:rFonts w:ascii="宋体" w:hAnsi="宋体"/>
          <w:sz w:val="24"/>
          <w:szCs w:val="24"/>
        </w:rPr>
      </w:pPr>
      <w:r w:rsidRPr="00333099">
        <w:rPr>
          <w:rFonts w:ascii="宋体" w:hAnsi="宋体" w:hint="eastAsia"/>
          <w:sz w:val="24"/>
          <w:szCs w:val="24"/>
        </w:rPr>
        <w:t>试用计算机，建模仿真完成下列连杆机构的运动分析</w:t>
      </w:r>
    </w:p>
    <w:p w14:paraId="7DA47124" w14:textId="77777777" w:rsidR="00F77791" w:rsidRPr="00333099" w:rsidRDefault="00F77791" w:rsidP="00333099">
      <w:pPr>
        <w:spacing w:line="300" w:lineRule="auto"/>
        <w:ind w:firstLine="420"/>
        <w:rPr>
          <w:rFonts w:ascii="宋体" w:hAnsi="宋体"/>
          <w:sz w:val="24"/>
          <w:szCs w:val="24"/>
        </w:rPr>
      </w:pPr>
      <w:r w:rsidRPr="00333099">
        <w:rPr>
          <w:sz w:val="24"/>
          <w:szCs w:val="24"/>
        </w:rPr>
        <w:t>1</w:t>
      </w:r>
      <w:r w:rsidRPr="00333099">
        <w:rPr>
          <w:sz w:val="24"/>
          <w:szCs w:val="24"/>
        </w:rPr>
        <w:t>、</w:t>
      </w:r>
      <w:r w:rsidRPr="00333099">
        <w:rPr>
          <w:rFonts w:ascii="宋体" w:hAnsi="宋体" w:hint="eastAsia"/>
          <w:sz w:val="24"/>
          <w:szCs w:val="24"/>
        </w:rPr>
        <w:tab/>
        <w:t>图1所示为折叠伞可展机构示意图，为平面八连杆机构。请自行选定一把折叠伞，在报告中注明品牌，画出机构示意图，进行测绘，得出各构件的运动参数，填写表1。进而，测绘出原动件1的平动范围。假设从伞收拢到完全展开时，原动件1以等线速度 =5mm/s沿直线方向运动。</w:t>
      </w:r>
    </w:p>
    <w:p w14:paraId="4B9F1B01" w14:textId="28956B04" w:rsidR="00F77791" w:rsidRPr="00333099" w:rsidRDefault="00F77791" w:rsidP="00333099">
      <w:pPr>
        <w:spacing w:line="300" w:lineRule="auto"/>
        <w:ind w:firstLine="360"/>
        <w:rPr>
          <w:rFonts w:ascii="宋体" w:hAnsi="宋体"/>
          <w:sz w:val="24"/>
          <w:szCs w:val="24"/>
        </w:rPr>
      </w:pPr>
      <w:r w:rsidRPr="00333099">
        <w:rPr>
          <w:sz w:val="24"/>
          <w:szCs w:val="24"/>
        </w:rPr>
        <w:t>2</w:t>
      </w:r>
      <w:r w:rsidRPr="00333099">
        <w:rPr>
          <w:sz w:val="24"/>
          <w:szCs w:val="24"/>
        </w:rPr>
        <w:t>、</w:t>
      </w:r>
      <w:r w:rsidRPr="00333099">
        <w:rPr>
          <w:rFonts w:ascii="宋体" w:hAnsi="宋体" w:hint="eastAsia"/>
          <w:sz w:val="24"/>
          <w:szCs w:val="24"/>
        </w:rPr>
        <w:tab/>
        <w:t>画出随原动件的位移变化，M点的位移、速度和加速度的运动曲线。</w:t>
      </w:r>
    </w:p>
    <w:p w14:paraId="2922F3BC" w14:textId="77777777" w:rsidR="0069205B" w:rsidRDefault="0069205B" w:rsidP="0069205B">
      <w:pPr>
        <w:pStyle w:val="a7"/>
        <w:ind w:left="360" w:firstLineChars="0" w:firstLine="0"/>
        <w:jc w:val="center"/>
      </w:pPr>
      <w:r>
        <w:object w:dxaOrig="7158" w:dyaOrig="5401" w14:anchorId="7A0194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.3pt;height:242.85pt" o:ole="" o:bordertopcolor="this" o:borderleftcolor="this" o:borderbottomcolor="this" o:borderrightcolor="this">
            <v:imagedata r:id="rId7" o:title=""/>
          </v:shape>
          <o:OLEObject Type="Embed" ProgID="PowerPoint.Slide.12" ShapeID="_x0000_i1025" DrawAspect="Content" ObjectID="_1779133440" r:id="rId8"/>
        </w:object>
      </w:r>
    </w:p>
    <w:p w14:paraId="3CED4B0A" w14:textId="77777777" w:rsidR="0069205B" w:rsidRPr="000A7FED" w:rsidRDefault="0069205B" w:rsidP="0018541F">
      <w:pPr>
        <w:pStyle w:val="a8"/>
      </w:pPr>
      <w:r w:rsidRPr="000A7FED">
        <w:rPr>
          <w:rFonts w:hint="eastAsia"/>
        </w:rPr>
        <w:t>图</w:t>
      </w:r>
      <w:r w:rsidRPr="000A7FED">
        <w:rPr>
          <w:rFonts w:hint="eastAsia"/>
        </w:rPr>
        <w:t>1</w:t>
      </w:r>
      <w:r w:rsidRPr="000A7FED">
        <w:rPr>
          <w:rFonts w:hint="eastAsia"/>
        </w:rPr>
        <w:t>平面</w:t>
      </w:r>
      <w:r>
        <w:rPr>
          <w:rFonts w:hint="eastAsia"/>
        </w:rPr>
        <w:t>八</w:t>
      </w:r>
      <w:r w:rsidRPr="000A7FED">
        <w:rPr>
          <w:rFonts w:hint="eastAsia"/>
        </w:rPr>
        <w:t>连杆</w:t>
      </w:r>
      <w:r>
        <w:rPr>
          <w:rFonts w:hint="eastAsia"/>
        </w:rPr>
        <w:t>可展</w:t>
      </w:r>
      <w:r w:rsidRPr="000A7FED">
        <w:rPr>
          <w:rFonts w:hint="eastAsia"/>
        </w:rPr>
        <w:t>机构</w:t>
      </w:r>
      <w:r>
        <w:rPr>
          <w:rFonts w:hint="eastAsia"/>
        </w:rPr>
        <w:t>（折叠伞机构）</w:t>
      </w:r>
    </w:p>
    <w:p w14:paraId="227D5835" w14:textId="0016EE7D" w:rsidR="00F77791" w:rsidRDefault="00F77791" w:rsidP="00F77791">
      <w:pPr>
        <w:pStyle w:val="a7"/>
        <w:ind w:left="2" w:firstLineChars="0" w:firstLine="0"/>
        <w:jc w:val="center"/>
        <w:rPr>
          <w:rFonts w:ascii="华文仿宋" w:eastAsia="华文仿宋" w:hAnsi="华文仿宋"/>
        </w:rPr>
      </w:pPr>
    </w:p>
    <w:p w14:paraId="79C6753A" w14:textId="77777777" w:rsidR="0069205B" w:rsidRDefault="0069205B" w:rsidP="00F77791">
      <w:pPr>
        <w:pStyle w:val="a7"/>
        <w:ind w:left="2" w:firstLineChars="0" w:firstLine="0"/>
        <w:jc w:val="center"/>
        <w:rPr>
          <w:rFonts w:ascii="华文仿宋" w:eastAsia="华文仿宋" w:hAnsi="华文仿宋"/>
        </w:rPr>
      </w:pPr>
    </w:p>
    <w:p w14:paraId="13581CE0" w14:textId="77777777" w:rsidR="0069205B" w:rsidRDefault="0069205B" w:rsidP="00F77791">
      <w:pPr>
        <w:pStyle w:val="a7"/>
        <w:ind w:left="2" w:firstLineChars="0" w:firstLine="0"/>
        <w:jc w:val="center"/>
        <w:rPr>
          <w:rFonts w:ascii="华文仿宋" w:eastAsia="华文仿宋" w:hAnsi="华文仿宋"/>
        </w:rPr>
      </w:pPr>
    </w:p>
    <w:p w14:paraId="78E2D8E4" w14:textId="77777777" w:rsidR="0069205B" w:rsidRDefault="0069205B" w:rsidP="00F77791">
      <w:pPr>
        <w:pStyle w:val="a7"/>
        <w:ind w:left="2" w:firstLineChars="0" w:firstLine="0"/>
        <w:jc w:val="center"/>
        <w:rPr>
          <w:rFonts w:ascii="华文仿宋" w:eastAsia="华文仿宋" w:hAnsi="华文仿宋"/>
        </w:rPr>
      </w:pPr>
    </w:p>
    <w:p w14:paraId="07069D01" w14:textId="77777777" w:rsidR="0069205B" w:rsidRDefault="0069205B" w:rsidP="00F77791">
      <w:pPr>
        <w:pStyle w:val="a7"/>
        <w:ind w:left="2" w:firstLineChars="0" w:firstLine="0"/>
        <w:jc w:val="center"/>
        <w:rPr>
          <w:rFonts w:ascii="华文仿宋" w:eastAsia="华文仿宋" w:hAnsi="华文仿宋"/>
        </w:rPr>
      </w:pPr>
    </w:p>
    <w:p w14:paraId="7AA29A73" w14:textId="77777777" w:rsidR="00333099" w:rsidRDefault="00333099" w:rsidP="00386BD5">
      <w:pPr>
        <w:pStyle w:val="a7"/>
        <w:ind w:left="2" w:firstLineChars="100" w:firstLine="220"/>
        <w:rPr>
          <w:rFonts w:ascii="华文仿宋" w:eastAsia="华文仿宋" w:hAnsi="华文仿宋"/>
        </w:rPr>
      </w:pPr>
    </w:p>
    <w:p w14:paraId="2C4CF384" w14:textId="77777777" w:rsidR="00333099" w:rsidRDefault="00333099" w:rsidP="00386BD5">
      <w:pPr>
        <w:pStyle w:val="a7"/>
        <w:ind w:left="2" w:firstLineChars="100" w:firstLine="220"/>
        <w:rPr>
          <w:rFonts w:ascii="华文仿宋" w:eastAsia="华文仿宋" w:hAnsi="华文仿宋"/>
        </w:rPr>
      </w:pPr>
    </w:p>
    <w:p w14:paraId="323C2B3D" w14:textId="77777777" w:rsidR="00333099" w:rsidRDefault="00333099" w:rsidP="00386BD5">
      <w:pPr>
        <w:pStyle w:val="a7"/>
        <w:ind w:left="2" w:firstLineChars="100" w:firstLine="220"/>
        <w:rPr>
          <w:rFonts w:ascii="华文仿宋" w:eastAsia="华文仿宋" w:hAnsi="华文仿宋"/>
        </w:rPr>
      </w:pPr>
    </w:p>
    <w:p w14:paraId="5256CA26" w14:textId="77777777" w:rsidR="00333099" w:rsidRPr="007B6D48" w:rsidRDefault="00333099" w:rsidP="007B6D48">
      <w:pPr>
        <w:rPr>
          <w:rFonts w:ascii="华文仿宋" w:eastAsia="华文仿宋" w:hAnsi="华文仿宋"/>
        </w:rPr>
      </w:pPr>
    </w:p>
    <w:p w14:paraId="13C88390" w14:textId="40D7D37B" w:rsidR="00333099" w:rsidRPr="00333099" w:rsidRDefault="00B509B0" w:rsidP="00333099">
      <w:pPr>
        <w:pStyle w:val="a7"/>
        <w:ind w:left="2" w:firstLineChars="0" w:firstLine="0"/>
        <w:jc w:val="left"/>
        <w:rPr>
          <w:rFonts w:ascii="黑体" w:eastAsia="黑体" w:hAnsi="黑体"/>
          <w:sz w:val="28"/>
          <w:szCs w:val="24"/>
        </w:rPr>
      </w:pPr>
      <w:r>
        <w:rPr>
          <w:rFonts w:eastAsia="黑体" w:hint="eastAsia"/>
          <w:sz w:val="28"/>
          <w:szCs w:val="24"/>
        </w:rPr>
        <w:t xml:space="preserve">1.2 </w:t>
      </w:r>
      <w:r w:rsidR="00333099" w:rsidRPr="00333099">
        <w:rPr>
          <w:rFonts w:ascii="黑体" w:eastAsia="黑体" w:hAnsi="黑体" w:hint="eastAsia"/>
          <w:sz w:val="28"/>
          <w:szCs w:val="24"/>
        </w:rPr>
        <w:t>原始数据</w:t>
      </w:r>
    </w:p>
    <w:p w14:paraId="7DF84D8E" w14:textId="135C2DD4" w:rsidR="0069205B" w:rsidRPr="00333099" w:rsidRDefault="0069205B" w:rsidP="00333099">
      <w:pPr>
        <w:spacing w:line="300" w:lineRule="auto"/>
        <w:rPr>
          <w:rFonts w:ascii="黑体" w:eastAsia="黑体" w:hAnsi="黑体"/>
          <w:sz w:val="24"/>
          <w:szCs w:val="22"/>
        </w:rPr>
      </w:pPr>
      <w:r w:rsidRPr="00333099">
        <w:rPr>
          <w:rFonts w:ascii="黑体" w:eastAsia="黑体" w:hAnsi="黑体" w:hint="eastAsia"/>
          <w:sz w:val="24"/>
          <w:szCs w:val="22"/>
        </w:rPr>
        <w:t>机构示意图：</w:t>
      </w:r>
    </w:p>
    <w:p w14:paraId="730FBDE7" w14:textId="38BC9E3B" w:rsidR="00F77791" w:rsidRDefault="00C42FBA" w:rsidP="00F77791">
      <w:pPr>
        <w:pStyle w:val="a7"/>
        <w:ind w:left="2" w:firstLineChars="0" w:firstLine="0"/>
        <w:jc w:val="center"/>
        <w:rPr>
          <w:rFonts w:ascii="华文仿宋" w:eastAsia="华文仿宋" w:hAnsi="华文仿宋"/>
        </w:rPr>
      </w:pPr>
      <w:r w:rsidRPr="00C42FBA">
        <w:rPr>
          <w:rFonts w:ascii="华文仿宋" w:eastAsia="华文仿宋" w:hAnsi="华文仿宋"/>
          <w:noProof/>
        </w:rPr>
        <w:drawing>
          <wp:inline distT="0" distB="0" distL="0" distR="0" wp14:anchorId="2D995CF5" wp14:editId="6F26F4FA">
            <wp:extent cx="5274310" cy="2824289"/>
            <wp:effectExtent l="0" t="0" r="2540" b="0"/>
            <wp:docPr id="1" name="图片 1" descr="C:\Users\Administrator\Documents\Tencent Files\2226187480\FileRecv\MobileFile\Capture_20240605_21365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C:\Users\Administrator\Documents\Tencent Files\2226187480\FileRecv\MobileFile\Capture_20240605_213658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24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3595F2" w14:textId="5DAF2CDA" w:rsidR="00F77791" w:rsidRDefault="00F77791" w:rsidP="00C42FBA">
      <w:pPr>
        <w:pStyle w:val="a8"/>
      </w:pPr>
      <w:r w:rsidRPr="000A7FED">
        <w:rPr>
          <w:rFonts w:hint="eastAsia"/>
        </w:rPr>
        <w:t>图</w:t>
      </w:r>
      <w:r w:rsidRPr="000A7FED">
        <w:rPr>
          <w:rFonts w:hint="eastAsia"/>
        </w:rPr>
        <w:t>1</w:t>
      </w:r>
      <w:r w:rsidRPr="000A7FED">
        <w:rPr>
          <w:rFonts w:hint="eastAsia"/>
        </w:rPr>
        <w:t>平面</w:t>
      </w:r>
      <w:r>
        <w:rPr>
          <w:rFonts w:hint="eastAsia"/>
        </w:rPr>
        <w:t>八</w:t>
      </w:r>
      <w:r w:rsidRPr="000A7FED">
        <w:rPr>
          <w:rFonts w:hint="eastAsia"/>
        </w:rPr>
        <w:t>连杆</w:t>
      </w:r>
      <w:r>
        <w:rPr>
          <w:rFonts w:hint="eastAsia"/>
        </w:rPr>
        <w:t>可展</w:t>
      </w:r>
      <w:r w:rsidRPr="000A7FED">
        <w:rPr>
          <w:rFonts w:hint="eastAsia"/>
        </w:rPr>
        <w:t>机构</w:t>
      </w:r>
      <w:r>
        <w:rPr>
          <w:rFonts w:hint="eastAsia"/>
        </w:rPr>
        <w:t>（折叠伞机构）</w:t>
      </w:r>
    </w:p>
    <w:p w14:paraId="0D2ED268" w14:textId="77777777" w:rsidR="0069205B" w:rsidRDefault="0069205B" w:rsidP="0069205B">
      <w:pPr>
        <w:pStyle w:val="a7"/>
        <w:ind w:left="2" w:firstLineChars="0" w:firstLine="0"/>
        <w:rPr>
          <w:rFonts w:ascii="华文仿宋" w:eastAsia="华文仿宋" w:hAnsi="华文仿宋"/>
        </w:rPr>
      </w:pPr>
    </w:p>
    <w:p w14:paraId="193A7A11" w14:textId="3DF52913" w:rsidR="00F77791" w:rsidRDefault="00F77791" w:rsidP="00C42FBA">
      <w:pPr>
        <w:pStyle w:val="a8"/>
      </w:pPr>
      <w:r w:rsidRPr="000A7FED">
        <w:rPr>
          <w:rFonts w:hint="eastAsia"/>
        </w:rPr>
        <w:t>表</w:t>
      </w:r>
      <w:r w:rsidRPr="000A7FED">
        <w:rPr>
          <w:rFonts w:hint="eastAsia"/>
        </w:rPr>
        <w:t xml:space="preserve">1 </w:t>
      </w:r>
      <w:r>
        <w:rPr>
          <w:rFonts w:hint="eastAsia"/>
        </w:rPr>
        <w:t>所测绘的折叠伞机构运动</w:t>
      </w:r>
      <w:r w:rsidRPr="000A7FED">
        <w:rPr>
          <w:rFonts w:hint="eastAsia"/>
        </w:rPr>
        <w:t>尺寸参数</w:t>
      </w:r>
      <w:r>
        <w:t>(</w:t>
      </w:r>
      <w:r>
        <w:rPr>
          <w:rFonts w:hint="eastAsia"/>
        </w:rPr>
        <w:t>单位：</w:t>
      </w:r>
      <w:r>
        <w:t>mm)</w:t>
      </w:r>
    </w:p>
    <w:tbl>
      <w:tblPr>
        <w:tblW w:w="86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53"/>
        <w:gridCol w:w="654"/>
        <w:gridCol w:w="743"/>
        <w:gridCol w:w="623"/>
        <w:gridCol w:w="654"/>
        <w:gridCol w:w="717"/>
        <w:gridCol w:w="654"/>
        <w:gridCol w:w="613"/>
        <w:gridCol w:w="669"/>
        <w:gridCol w:w="665"/>
        <w:gridCol w:w="615"/>
        <w:gridCol w:w="791"/>
      </w:tblGrid>
      <w:tr w:rsidR="00C42FBA" w14:paraId="79F18E16" w14:textId="77777777" w:rsidTr="00C42FBA">
        <w:trPr>
          <w:trHeight w:val="677"/>
          <w:jc w:val="center"/>
        </w:trPr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7369983E" w14:textId="77777777" w:rsidR="00C42FBA" w:rsidRPr="00452FB2" w:rsidRDefault="00C42FBA" w:rsidP="00C42FBA">
            <w:pPr>
              <w:pStyle w:val="a8"/>
            </w:pPr>
            <w:r>
              <w:rPr>
                <w:rFonts w:hint="eastAsia"/>
              </w:rPr>
              <w:t>参数</w:t>
            </w:r>
          </w:p>
        </w:tc>
        <w:tc>
          <w:tcPr>
            <w:tcW w:w="654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35028576" w14:textId="77777777" w:rsidR="00C42FBA" w:rsidRPr="00452FB2" w:rsidRDefault="00C42FBA" w:rsidP="00405149">
            <w:pPr>
              <w:jc w:val="center"/>
              <w:rPr>
                <w:rFonts w:ascii="华文仿宋" w:eastAsia="华文仿宋" w:hAnsi="华文仿宋"/>
              </w:rPr>
            </w:pPr>
            <w:r w:rsidRPr="00CB2396">
              <w:rPr>
                <w:position w:val="-12"/>
              </w:rPr>
              <w:object w:dxaOrig="200" w:dyaOrig="360" w14:anchorId="40534000">
                <v:shape id="_x0000_i1032" type="#_x0000_t75" style="width:10.2pt;height:18.25pt" o:ole="">
                  <v:imagedata r:id="rId10" o:title=""/>
                </v:shape>
                <o:OLEObject Type="Embed" ProgID="Equation.DSMT4" ShapeID="_x0000_i1032" DrawAspect="Content" ObjectID="_1779133441" r:id="rId11"/>
              </w:object>
            </w:r>
          </w:p>
        </w:tc>
        <w:tc>
          <w:tcPr>
            <w:tcW w:w="743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3CC6D68F" w14:textId="77777777" w:rsidR="00C42FBA" w:rsidRPr="00452FB2" w:rsidRDefault="00C42FBA" w:rsidP="00405149">
            <w:pPr>
              <w:jc w:val="center"/>
              <w:rPr>
                <w:rFonts w:ascii="华文仿宋" w:eastAsia="华文仿宋" w:hAnsi="华文仿宋"/>
              </w:rPr>
            </w:pPr>
            <w:r w:rsidRPr="00CB2396">
              <w:rPr>
                <w:rFonts w:ascii="华文仿宋" w:eastAsia="华文仿宋" w:hAnsi="华文仿宋"/>
                <w:position w:val="-12"/>
              </w:rPr>
              <w:object w:dxaOrig="200" w:dyaOrig="360" w14:anchorId="54CB0768">
                <v:shape id="_x0000_i1033" type="#_x0000_t75" style="width:10.2pt;height:18.25pt" o:ole="">
                  <v:imagedata r:id="rId12" o:title=""/>
                </v:shape>
                <o:OLEObject Type="Embed" ProgID="Equation.DSMT4" ShapeID="_x0000_i1033" DrawAspect="Content" ObjectID="_1779133442" r:id="rId13"/>
              </w:object>
            </w:r>
          </w:p>
        </w:tc>
        <w:tc>
          <w:tcPr>
            <w:tcW w:w="623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33220BDC" w14:textId="77777777" w:rsidR="00C42FBA" w:rsidRDefault="00C42FBA" w:rsidP="00405149">
            <w:pPr>
              <w:pStyle w:val="a7"/>
              <w:ind w:left="2" w:firstLineChars="0" w:firstLine="0"/>
              <w:jc w:val="center"/>
              <w:rPr>
                <w:rFonts w:ascii="华文仿宋" w:eastAsia="华文仿宋" w:hAnsi="华文仿宋"/>
              </w:rPr>
            </w:pPr>
            <w:r w:rsidRPr="00CB2396">
              <w:rPr>
                <w:rFonts w:ascii="华文仿宋" w:eastAsia="华文仿宋" w:hAnsi="华文仿宋"/>
                <w:position w:val="-12"/>
              </w:rPr>
              <w:object w:dxaOrig="200" w:dyaOrig="360" w14:anchorId="0BE7FE98">
                <v:shape id="_x0000_i1034" type="#_x0000_t75" style="width:10.2pt;height:18.25pt" o:ole="">
                  <v:imagedata r:id="rId14" o:title=""/>
                </v:shape>
                <o:OLEObject Type="Embed" ProgID="Equation.DSMT4" ShapeID="_x0000_i1034" DrawAspect="Content" ObjectID="_1779133443" r:id="rId15"/>
              </w:object>
            </w:r>
          </w:p>
        </w:tc>
        <w:tc>
          <w:tcPr>
            <w:tcW w:w="654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3C2DBD94" w14:textId="77777777" w:rsidR="00C42FBA" w:rsidRDefault="00C42FBA" w:rsidP="00405149">
            <w:pPr>
              <w:pStyle w:val="a7"/>
              <w:ind w:left="2" w:firstLineChars="0" w:firstLine="0"/>
              <w:jc w:val="center"/>
              <w:rPr>
                <w:rFonts w:ascii="华文仿宋" w:eastAsia="华文仿宋" w:hAnsi="华文仿宋"/>
              </w:rPr>
            </w:pPr>
            <w:r w:rsidRPr="00CB2396">
              <w:rPr>
                <w:rFonts w:ascii="华文仿宋" w:eastAsia="华文仿宋" w:hAnsi="华文仿宋"/>
                <w:position w:val="-12"/>
              </w:rPr>
              <w:object w:dxaOrig="200" w:dyaOrig="360" w14:anchorId="5E1ED094">
                <v:shape id="_x0000_i1035" type="#_x0000_t75" style="width:10.2pt;height:18.25pt" o:ole="">
                  <v:imagedata r:id="rId16" o:title=""/>
                </v:shape>
                <o:OLEObject Type="Embed" ProgID="Equation.DSMT4" ShapeID="_x0000_i1035" DrawAspect="Content" ObjectID="_1779133444" r:id="rId17"/>
              </w:object>
            </w:r>
          </w:p>
        </w:tc>
        <w:tc>
          <w:tcPr>
            <w:tcW w:w="717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41CEBB9F" w14:textId="77777777" w:rsidR="00C42FBA" w:rsidRDefault="00C42FBA" w:rsidP="00405149">
            <w:pPr>
              <w:pStyle w:val="a7"/>
              <w:ind w:left="2" w:firstLineChars="0" w:firstLine="0"/>
              <w:jc w:val="center"/>
              <w:rPr>
                <w:rFonts w:ascii="华文仿宋" w:eastAsia="华文仿宋" w:hAnsi="华文仿宋"/>
              </w:rPr>
            </w:pPr>
            <w:r w:rsidRPr="00CB2396">
              <w:rPr>
                <w:position w:val="-12"/>
              </w:rPr>
              <w:object w:dxaOrig="200" w:dyaOrig="360" w14:anchorId="5F34A2EB">
                <v:shape id="_x0000_i1036" type="#_x0000_t75" style="width:10.2pt;height:18.25pt" o:ole="">
                  <v:imagedata r:id="rId18" o:title=""/>
                </v:shape>
                <o:OLEObject Type="Embed" ProgID="Equation.DSMT4" ShapeID="_x0000_i1036" DrawAspect="Content" ObjectID="_1779133445" r:id="rId19"/>
              </w:object>
            </w:r>
          </w:p>
        </w:tc>
        <w:tc>
          <w:tcPr>
            <w:tcW w:w="654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330088F8" w14:textId="77777777" w:rsidR="00C42FBA" w:rsidRPr="00452FB2" w:rsidRDefault="00C42FBA" w:rsidP="00405149">
            <w:pPr>
              <w:jc w:val="center"/>
              <w:rPr>
                <w:rFonts w:ascii="华文仿宋" w:eastAsia="华文仿宋" w:hAnsi="华文仿宋"/>
              </w:rPr>
            </w:pPr>
            <w:r w:rsidRPr="00CB2396">
              <w:rPr>
                <w:position w:val="-12"/>
              </w:rPr>
              <w:object w:dxaOrig="200" w:dyaOrig="360" w14:anchorId="015AF375">
                <v:shape id="_x0000_i1037" type="#_x0000_t75" style="width:10.2pt;height:18.25pt" o:ole="">
                  <v:imagedata r:id="rId20" o:title=""/>
                </v:shape>
                <o:OLEObject Type="Embed" ProgID="Equation.DSMT4" ShapeID="_x0000_i1037" DrawAspect="Content" ObjectID="_1779133446" r:id="rId21"/>
              </w:object>
            </w:r>
          </w:p>
        </w:tc>
        <w:tc>
          <w:tcPr>
            <w:tcW w:w="613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36937380" w14:textId="14AB83AD" w:rsidR="00C42FBA" w:rsidRPr="0069205B" w:rsidRDefault="00C42FBA" w:rsidP="00405149">
            <w:pPr>
              <w:jc w:val="center"/>
              <w:rPr>
                <w:rFonts w:eastAsia="华文仿宋"/>
                <w:i/>
                <w:iCs/>
              </w:rPr>
            </w:pPr>
            <w:r>
              <w:rPr>
                <w:rFonts w:eastAsia="华文仿宋" w:hint="eastAsia"/>
                <w:i/>
                <w:iCs/>
                <w:sz w:val="24"/>
                <w:szCs w:val="22"/>
              </w:rPr>
              <w:t>l</w:t>
            </w:r>
            <w:r w:rsidRPr="0069205B">
              <w:rPr>
                <w:rFonts w:eastAsia="华文仿宋" w:hint="eastAsia"/>
                <w:i/>
                <w:iCs/>
                <w:sz w:val="24"/>
                <w:szCs w:val="22"/>
                <w:vertAlign w:val="subscript"/>
              </w:rPr>
              <w:t>CD</w:t>
            </w:r>
          </w:p>
        </w:tc>
        <w:tc>
          <w:tcPr>
            <w:tcW w:w="669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51C2D46F" w14:textId="6AD3DE1D" w:rsidR="00C42FBA" w:rsidRPr="0069205B" w:rsidRDefault="00C42FBA" w:rsidP="00405149">
            <w:pPr>
              <w:jc w:val="center"/>
              <w:rPr>
                <w:rFonts w:eastAsia="华文仿宋"/>
                <w:i/>
                <w:iCs/>
                <w:sz w:val="24"/>
                <w:szCs w:val="22"/>
              </w:rPr>
            </w:pPr>
            <w:r w:rsidRPr="0069205B">
              <w:rPr>
                <w:rFonts w:eastAsia="华文仿宋"/>
                <w:i/>
                <w:iCs/>
                <w:sz w:val="24"/>
                <w:szCs w:val="22"/>
              </w:rPr>
              <w:t>l</w:t>
            </w:r>
            <w:r w:rsidRPr="0069205B">
              <w:rPr>
                <w:rFonts w:eastAsia="华文仿宋"/>
                <w:i/>
                <w:iCs/>
                <w:sz w:val="24"/>
                <w:szCs w:val="22"/>
                <w:vertAlign w:val="subscript"/>
              </w:rPr>
              <w:t>EG</w:t>
            </w:r>
          </w:p>
        </w:tc>
        <w:tc>
          <w:tcPr>
            <w:tcW w:w="66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5C857C" w14:textId="135B00A1" w:rsidR="00C42FBA" w:rsidRPr="0069205B" w:rsidRDefault="00C42FBA" w:rsidP="00405149">
            <w:pPr>
              <w:jc w:val="center"/>
              <w:rPr>
                <w:rFonts w:eastAsia="华文仿宋"/>
                <w:i/>
                <w:iCs/>
                <w:sz w:val="24"/>
                <w:szCs w:val="22"/>
              </w:rPr>
            </w:pPr>
            <w:r w:rsidRPr="0069205B">
              <w:rPr>
                <w:rFonts w:eastAsia="华文仿宋"/>
                <w:i/>
                <w:iCs/>
                <w:sz w:val="24"/>
                <w:szCs w:val="22"/>
              </w:rPr>
              <w:t>l</w:t>
            </w:r>
            <w:r w:rsidRPr="0069205B">
              <w:rPr>
                <w:rFonts w:eastAsia="华文仿宋"/>
                <w:i/>
                <w:iCs/>
                <w:sz w:val="24"/>
                <w:szCs w:val="22"/>
                <w:vertAlign w:val="subscript"/>
              </w:rPr>
              <w:t>FG</w:t>
            </w:r>
          </w:p>
        </w:tc>
        <w:tc>
          <w:tcPr>
            <w:tcW w:w="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4EF954" w14:textId="2F347431" w:rsidR="00C42FBA" w:rsidRPr="00BF4D30" w:rsidRDefault="00C42FBA" w:rsidP="00405149">
            <w:pPr>
              <w:jc w:val="center"/>
              <w:rPr>
                <w:rFonts w:eastAsia="华文仿宋"/>
                <w:i/>
                <w:iCs/>
              </w:rPr>
            </w:pPr>
            <w:r w:rsidRPr="00BF4D30">
              <w:rPr>
                <w:rFonts w:eastAsia="华文仿宋"/>
                <w:i/>
                <w:iCs/>
                <w:sz w:val="24"/>
                <w:szCs w:val="22"/>
              </w:rPr>
              <w:t>l</w:t>
            </w:r>
            <w:r w:rsidRPr="00BF4D30">
              <w:rPr>
                <w:rFonts w:eastAsia="华文仿宋"/>
                <w:i/>
                <w:iCs/>
                <w:sz w:val="24"/>
                <w:szCs w:val="22"/>
                <w:vertAlign w:val="subscript"/>
              </w:rPr>
              <w:t>HI</w:t>
            </w:r>
          </w:p>
        </w:tc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BC497E" w14:textId="6929E9F6" w:rsidR="00C42FBA" w:rsidRPr="00BF4D30" w:rsidRDefault="00C42FBA" w:rsidP="00405149">
            <w:pPr>
              <w:jc w:val="center"/>
              <w:rPr>
                <w:rFonts w:eastAsia="华文仿宋"/>
                <w:i/>
                <w:iCs/>
              </w:rPr>
            </w:pPr>
            <w:r w:rsidRPr="0033794A">
              <w:rPr>
                <w:rFonts w:eastAsia="华文仿宋" w:hint="eastAsia"/>
                <w:i/>
                <w:iCs/>
                <w:sz w:val="24"/>
                <w:szCs w:val="22"/>
              </w:rPr>
              <w:t>l</w:t>
            </w:r>
            <w:r w:rsidRPr="0033794A">
              <w:rPr>
                <w:rFonts w:eastAsia="华文仿宋" w:hint="eastAsia"/>
                <w:i/>
                <w:iCs/>
                <w:sz w:val="24"/>
                <w:szCs w:val="22"/>
                <w:vertAlign w:val="subscript"/>
              </w:rPr>
              <w:t>DG</w:t>
            </w:r>
          </w:p>
        </w:tc>
      </w:tr>
      <w:tr w:rsidR="00C42FBA" w14:paraId="05245899" w14:textId="77777777" w:rsidTr="00C42FBA">
        <w:trPr>
          <w:trHeight w:val="643"/>
          <w:jc w:val="center"/>
        </w:trPr>
        <w:tc>
          <w:tcPr>
            <w:tcW w:w="1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42E4CAD1" w14:textId="77777777" w:rsidR="00C42FBA" w:rsidRPr="001B227C" w:rsidRDefault="00C42FBA" w:rsidP="00405149">
            <w:pPr>
              <w:pStyle w:val="a7"/>
              <w:ind w:left="2" w:firstLineChars="0" w:firstLine="0"/>
              <w:rPr>
                <w:rFonts w:eastAsia="华文仿宋"/>
                <w:color w:val="00B050"/>
                <w:sz w:val="24"/>
                <w:szCs w:val="24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5E459242" w14:textId="47FE750A" w:rsidR="00C42FBA" w:rsidRPr="00145200" w:rsidRDefault="00AC5FD5" w:rsidP="00405149">
            <w:pPr>
              <w:jc w:val="center"/>
              <w:rPr>
                <w:rFonts w:eastAsia="华文仿宋"/>
                <w:sz w:val="24"/>
                <w:szCs w:val="24"/>
              </w:rPr>
            </w:pPr>
            <w:r>
              <w:rPr>
                <w:rFonts w:eastAsia="华文仿宋" w:hint="eastAsia"/>
                <w:sz w:val="24"/>
                <w:szCs w:val="24"/>
              </w:rPr>
              <w:t>10</w:t>
            </w:r>
            <w:r>
              <w:rPr>
                <w:rFonts w:eastAsia="华文仿宋"/>
                <w:sz w:val="24"/>
                <w:szCs w:val="24"/>
              </w:rPr>
              <w:t>5</w:t>
            </w:r>
          </w:p>
        </w:tc>
        <w:tc>
          <w:tcPr>
            <w:tcW w:w="743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2E08E21E" w14:textId="222DF959" w:rsidR="00C42FBA" w:rsidRPr="00145200" w:rsidRDefault="00AC5FD5" w:rsidP="00405149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8</w:t>
            </w:r>
            <w:r w:rsidR="00C42FBA"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623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25D76135" w14:textId="0CD9E895" w:rsidR="00C42FBA" w:rsidRPr="00145200" w:rsidRDefault="00AC5FD5" w:rsidP="0040514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0</w:t>
            </w:r>
          </w:p>
        </w:tc>
        <w:tc>
          <w:tcPr>
            <w:tcW w:w="654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52B8EC98" w14:textId="3A7DAEF1" w:rsidR="00C42FBA" w:rsidRPr="00145200" w:rsidRDefault="00AC5FD5" w:rsidP="00405149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95</w:t>
            </w:r>
          </w:p>
        </w:tc>
        <w:tc>
          <w:tcPr>
            <w:tcW w:w="717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1B5961DB" w14:textId="5EC4535E" w:rsidR="00C42FBA" w:rsidRPr="00145200" w:rsidRDefault="00C42FBA" w:rsidP="00405149">
            <w:pPr>
              <w:jc w:val="center"/>
              <w:rPr>
                <w:rFonts w:eastAsia="华文仿宋"/>
                <w:sz w:val="24"/>
                <w:szCs w:val="24"/>
              </w:rPr>
            </w:pPr>
            <w:r>
              <w:rPr>
                <w:rFonts w:eastAsia="华文仿宋" w:hint="eastAsia"/>
                <w:sz w:val="24"/>
                <w:szCs w:val="24"/>
              </w:rPr>
              <w:t>160</w:t>
            </w:r>
          </w:p>
        </w:tc>
        <w:tc>
          <w:tcPr>
            <w:tcW w:w="654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4F0BD1D8" w14:textId="017188D5" w:rsidR="00C42FBA" w:rsidRPr="00145200" w:rsidRDefault="00C42FBA" w:rsidP="00405149">
            <w:pPr>
              <w:jc w:val="center"/>
              <w:rPr>
                <w:rFonts w:eastAsia="华文仿宋"/>
                <w:sz w:val="24"/>
                <w:szCs w:val="24"/>
              </w:rPr>
            </w:pPr>
            <w:r>
              <w:rPr>
                <w:rFonts w:eastAsia="华文仿宋" w:hint="eastAsia"/>
                <w:sz w:val="24"/>
                <w:szCs w:val="24"/>
              </w:rPr>
              <w:t>215</w:t>
            </w:r>
          </w:p>
        </w:tc>
        <w:tc>
          <w:tcPr>
            <w:tcW w:w="613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137E29A8" w14:textId="6F6A0BEF" w:rsidR="00C42FBA" w:rsidRPr="00BF4D30" w:rsidRDefault="00C42FBA" w:rsidP="00BF4D30">
            <w:pPr>
              <w:jc w:val="center"/>
              <w:rPr>
                <w:rFonts w:eastAsia="华文仿宋"/>
                <w:sz w:val="24"/>
                <w:szCs w:val="22"/>
              </w:rPr>
            </w:pPr>
            <w:r>
              <w:rPr>
                <w:rFonts w:eastAsia="华文仿宋" w:hint="eastAsia"/>
                <w:sz w:val="24"/>
                <w:szCs w:val="22"/>
              </w:rPr>
              <w:t>15</w:t>
            </w:r>
          </w:p>
        </w:tc>
        <w:tc>
          <w:tcPr>
            <w:tcW w:w="669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6A10D1DE" w14:textId="4409FE42" w:rsidR="00C42FBA" w:rsidRPr="00BF4D30" w:rsidRDefault="00C42FBA" w:rsidP="00405149">
            <w:pPr>
              <w:jc w:val="center"/>
              <w:rPr>
                <w:rFonts w:eastAsia="华文仿宋"/>
                <w:sz w:val="24"/>
                <w:szCs w:val="22"/>
              </w:rPr>
            </w:pPr>
            <w:r>
              <w:rPr>
                <w:rFonts w:eastAsia="华文仿宋" w:hint="eastAsia"/>
                <w:sz w:val="24"/>
                <w:szCs w:val="22"/>
              </w:rPr>
              <w:t>16</w:t>
            </w:r>
          </w:p>
        </w:tc>
        <w:tc>
          <w:tcPr>
            <w:tcW w:w="665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502890" w14:textId="5B6257F6" w:rsidR="00C42FBA" w:rsidRPr="00BF4D30" w:rsidRDefault="00C42FBA" w:rsidP="00405149">
            <w:pPr>
              <w:jc w:val="center"/>
              <w:rPr>
                <w:rFonts w:eastAsia="华文仿宋"/>
                <w:sz w:val="24"/>
                <w:szCs w:val="22"/>
              </w:rPr>
            </w:pPr>
            <w:r w:rsidRPr="00BF4D30">
              <w:rPr>
                <w:rFonts w:eastAsia="华文仿宋"/>
                <w:sz w:val="24"/>
                <w:szCs w:val="22"/>
              </w:rPr>
              <w:t>15</w:t>
            </w:r>
          </w:p>
        </w:tc>
        <w:tc>
          <w:tcPr>
            <w:tcW w:w="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637C46" w14:textId="2153F52B" w:rsidR="00C42FBA" w:rsidRPr="00BF4D30" w:rsidRDefault="00C42FBA" w:rsidP="00405149">
            <w:pPr>
              <w:jc w:val="center"/>
              <w:rPr>
                <w:rFonts w:eastAsia="华文仿宋"/>
                <w:sz w:val="24"/>
                <w:szCs w:val="22"/>
              </w:rPr>
            </w:pPr>
            <w:r w:rsidRPr="00BF4D30">
              <w:rPr>
                <w:rFonts w:eastAsia="华文仿宋"/>
                <w:sz w:val="24"/>
                <w:szCs w:val="22"/>
              </w:rPr>
              <w:t>1</w:t>
            </w:r>
            <w:r>
              <w:rPr>
                <w:rFonts w:eastAsia="华文仿宋" w:hint="eastAsia"/>
                <w:sz w:val="24"/>
                <w:szCs w:val="22"/>
              </w:rPr>
              <w:t>0</w:t>
            </w:r>
          </w:p>
        </w:tc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5CBB4D" w14:textId="3C04E66E" w:rsidR="00C42FBA" w:rsidRPr="00BF4D30" w:rsidRDefault="00AC5FD5" w:rsidP="00405149">
            <w:pPr>
              <w:jc w:val="center"/>
              <w:rPr>
                <w:rFonts w:eastAsia="华文仿宋"/>
              </w:rPr>
            </w:pPr>
            <w:r>
              <w:rPr>
                <w:rFonts w:eastAsia="华文仿宋"/>
                <w:sz w:val="24"/>
                <w:szCs w:val="22"/>
              </w:rPr>
              <w:t>90</w:t>
            </w:r>
          </w:p>
        </w:tc>
      </w:tr>
    </w:tbl>
    <w:p w14:paraId="0A2D2F1B" w14:textId="77777777" w:rsidR="00333099" w:rsidRDefault="00333099">
      <w:pPr>
        <w:widowControl/>
        <w:jc w:val="left"/>
        <w:rPr>
          <w:rFonts w:ascii="华文仿宋" w:eastAsia="华文仿宋" w:hAnsi="华文仿宋"/>
          <w:sz w:val="30"/>
          <w:szCs w:val="30"/>
        </w:rPr>
      </w:pPr>
      <w:bookmarkStart w:id="0" w:name="_GoBack"/>
      <w:bookmarkEnd w:id="0"/>
    </w:p>
    <w:p w14:paraId="42C4EF06" w14:textId="3C30028A" w:rsidR="00F77791" w:rsidRPr="00B509B0" w:rsidRDefault="00B509B0" w:rsidP="0020191F">
      <w:pPr>
        <w:widowControl/>
        <w:spacing w:beforeLines="50" w:before="156" w:afterLines="50" w:after="156" w:line="300" w:lineRule="auto"/>
        <w:jc w:val="left"/>
        <w:rPr>
          <w:rFonts w:ascii="黑体" w:eastAsia="黑体" w:hAnsi="黑体"/>
          <w:sz w:val="30"/>
          <w:szCs w:val="30"/>
        </w:rPr>
      </w:pPr>
      <w:r w:rsidRPr="00B509B0">
        <w:rPr>
          <w:rFonts w:ascii="黑体" w:eastAsia="黑体" w:hAnsi="黑体" w:hint="eastAsia"/>
          <w:sz w:val="30"/>
          <w:szCs w:val="30"/>
        </w:rPr>
        <w:t>二、</w:t>
      </w:r>
      <w:r w:rsidR="00BF4D30" w:rsidRPr="00B509B0">
        <w:rPr>
          <w:rFonts w:ascii="黑体" w:eastAsia="黑体" w:hAnsi="黑体" w:hint="eastAsia"/>
          <w:sz w:val="30"/>
          <w:szCs w:val="30"/>
        </w:rPr>
        <w:t>机构运动分析方程</w:t>
      </w:r>
    </w:p>
    <w:p w14:paraId="577EC7BB" w14:textId="0139F694" w:rsidR="00BF4D30" w:rsidRPr="00B509B0" w:rsidRDefault="00B509B0" w:rsidP="00B509B0">
      <w:pPr>
        <w:widowControl/>
        <w:jc w:val="center"/>
        <w:rPr>
          <w:rFonts w:ascii="华文仿宋" w:eastAsia="华文仿宋" w:hAnsi="华文仿宋"/>
          <w:sz w:val="30"/>
          <w:szCs w:val="30"/>
        </w:rPr>
      </w:pPr>
      <w:r>
        <w:rPr>
          <w:rFonts w:ascii="华文仿宋" w:eastAsia="华文仿宋" w:hAnsi="华文仿宋" w:hint="eastAsia"/>
          <w:noProof/>
          <w:sz w:val="30"/>
          <w:szCs w:val="30"/>
        </w:rPr>
        <w:lastRenderedPageBreak/>
        <w:drawing>
          <wp:inline distT="0" distB="0" distL="0" distR="0" wp14:anchorId="27B54C35" wp14:editId="49E5D2A1">
            <wp:extent cx="5158154" cy="6574409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894" cy="6604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04F076" w14:textId="13BD0129" w:rsidR="0033794A" w:rsidRPr="0033794A" w:rsidRDefault="00B509B0" w:rsidP="00B509B0">
      <w:pPr>
        <w:widowControl/>
        <w:jc w:val="center"/>
        <w:rPr>
          <w:rFonts w:ascii="华文仿宋" w:eastAsia="华文仿宋" w:hAnsi="华文仿宋"/>
          <w:sz w:val="30"/>
          <w:szCs w:val="30"/>
        </w:rPr>
      </w:pPr>
      <w:r>
        <w:rPr>
          <w:rFonts w:ascii="华文仿宋" w:eastAsia="华文仿宋" w:hAnsi="华文仿宋" w:hint="eastAsia"/>
          <w:noProof/>
          <w:sz w:val="30"/>
          <w:szCs w:val="30"/>
        </w:rPr>
        <w:lastRenderedPageBreak/>
        <w:drawing>
          <wp:inline distT="0" distB="0" distL="0" distR="0" wp14:anchorId="54E24ACC" wp14:editId="3ED0E36C">
            <wp:extent cx="5289452" cy="6550667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301" cy="66012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620D4F" w14:textId="7EC67E38" w:rsidR="00BF4D30" w:rsidRDefault="00B509B0" w:rsidP="00B509B0">
      <w:pPr>
        <w:widowControl/>
        <w:jc w:val="center"/>
        <w:rPr>
          <w:rFonts w:ascii="华文仿宋" w:eastAsia="华文仿宋" w:hAnsi="华文仿宋"/>
          <w:sz w:val="30"/>
          <w:szCs w:val="30"/>
        </w:rPr>
      </w:pPr>
      <w:r>
        <w:rPr>
          <w:rFonts w:ascii="华文仿宋" w:eastAsia="华文仿宋" w:hAnsi="华文仿宋"/>
          <w:noProof/>
          <w:sz w:val="30"/>
          <w:szCs w:val="30"/>
        </w:rPr>
        <w:lastRenderedPageBreak/>
        <w:drawing>
          <wp:inline distT="0" distB="0" distL="0" distR="0" wp14:anchorId="1FE5265A" wp14:editId="7FCA9C79">
            <wp:extent cx="5256628" cy="6867039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7792" cy="6907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D6424D" w14:textId="3448FD4F" w:rsidR="00BF4D30" w:rsidRDefault="00B509B0" w:rsidP="00F1502E">
      <w:pPr>
        <w:widowControl/>
        <w:jc w:val="center"/>
        <w:rPr>
          <w:rFonts w:ascii="华文仿宋" w:eastAsia="华文仿宋" w:hAnsi="华文仿宋"/>
          <w:sz w:val="30"/>
          <w:szCs w:val="30"/>
        </w:rPr>
      </w:pPr>
      <w:r>
        <w:rPr>
          <w:rFonts w:ascii="华文仿宋" w:eastAsia="华文仿宋" w:hAnsi="华文仿宋"/>
          <w:noProof/>
          <w:sz w:val="30"/>
          <w:szCs w:val="30"/>
        </w:rPr>
        <w:drawing>
          <wp:inline distT="0" distB="0" distL="0" distR="0" wp14:anchorId="046186EA" wp14:editId="54C773A4">
            <wp:extent cx="5273040" cy="1575582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6726" cy="15796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8A59AB" w14:textId="55F96282" w:rsidR="0020191F" w:rsidRDefault="003E0CE3" w:rsidP="003E0CE3">
      <w:pPr>
        <w:spacing w:beforeLines="50" w:before="156" w:afterLines="50" w:after="156" w:line="300" w:lineRule="auto"/>
        <w:rPr>
          <w:rFonts w:ascii="黑体" w:eastAsia="黑体" w:hAnsi="黑体"/>
          <w:sz w:val="30"/>
          <w:szCs w:val="30"/>
        </w:rPr>
      </w:pPr>
      <w:r w:rsidRPr="003E0CE3">
        <w:rPr>
          <w:rFonts w:ascii="黑体" w:eastAsia="黑体" w:hAnsi="黑体" w:hint="eastAsia"/>
          <w:sz w:val="30"/>
          <w:szCs w:val="30"/>
        </w:rPr>
        <w:lastRenderedPageBreak/>
        <w:t>三、仿真程序流程框图</w:t>
      </w:r>
    </w:p>
    <w:p w14:paraId="1B64BA1B" w14:textId="53A8E7D0" w:rsidR="003E0CE3" w:rsidRPr="003E0CE3" w:rsidRDefault="00F1502E" w:rsidP="00F1502E">
      <w:pPr>
        <w:jc w:val="center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noProof/>
          <w:sz w:val="30"/>
          <w:szCs w:val="30"/>
        </w:rPr>
        <w:drawing>
          <wp:inline distT="0" distB="0" distL="0" distR="0" wp14:anchorId="11D2066F" wp14:editId="4F6E8126">
            <wp:extent cx="3071446" cy="7602901"/>
            <wp:effectExtent l="0" t="0" r="0" b="0"/>
            <wp:docPr id="12669334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6933418" name="图片 1266933418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9447" cy="7771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102C9" w14:textId="48B4A01D" w:rsidR="00F1502E" w:rsidRDefault="00F1502E" w:rsidP="00C42FBA">
      <w:pPr>
        <w:pStyle w:val="a8"/>
        <w:rPr>
          <w:b/>
          <w:sz w:val="30"/>
          <w:szCs w:val="30"/>
        </w:rPr>
      </w:pPr>
      <w:r w:rsidRPr="000A7FED"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仿真程序流程框图</w:t>
      </w:r>
      <w:r>
        <w:rPr>
          <w:b/>
          <w:sz w:val="30"/>
          <w:szCs w:val="30"/>
        </w:rPr>
        <w:t xml:space="preserve"> </w:t>
      </w:r>
    </w:p>
    <w:p w14:paraId="2A91B34A" w14:textId="77777777" w:rsidR="001156B6" w:rsidRDefault="001156B6" w:rsidP="00F1502E">
      <w:pPr>
        <w:spacing w:beforeLines="50" w:before="156" w:afterLines="50" w:after="156" w:line="300" w:lineRule="auto"/>
        <w:rPr>
          <w:rFonts w:ascii="黑体" w:eastAsia="黑体" w:hAnsi="黑体"/>
          <w:bCs/>
          <w:sz w:val="30"/>
          <w:szCs w:val="30"/>
        </w:rPr>
      </w:pPr>
    </w:p>
    <w:p w14:paraId="619D3278" w14:textId="50C1817F" w:rsidR="00F1502E" w:rsidRDefault="00F1502E" w:rsidP="00F1502E">
      <w:pPr>
        <w:spacing w:beforeLines="50" w:before="156" w:afterLines="50" w:after="156" w:line="300" w:lineRule="auto"/>
        <w:rPr>
          <w:rFonts w:ascii="黑体" w:eastAsia="黑体" w:hAnsi="黑体"/>
          <w:bCs/>
          <w:sz w:val="30"/>
          <w:szCs w:val="30"/>
        </w:rPr>
      </w:pPr>
      <w:r w:rsidRPr="00F1502E">
        <w:rPr>
          <w:rFonts w:ascii="黑体" w:eastAsia="黑体" w:hAnsi="黑体" w:hint="eastAsia"/>
          <w:bCs/>
          <w:sz w:val="30"/>
          <w:szCs w:val="30"/>
        </w:rPr>
        <w:lastRenderedPageBreak/>
        <w:t>四、仿真源程序的主程序</w:t>
      </w:r>
    </w:p>
    <w:p w14:paraId="26FAB2A2" w14:textId="24780036" w:rsidR="00F81F61" w:rsidRDefault="00F81F61" w:rsidP="00F81F61">
      <w:pPr>
        <w:pStyle w:val="a8"/>
      </w:pPr>
      <w:r>
        <w:rPr>
          <w:rFonts w:hint="eastAsia"/>
        </w:rPr>
        <w:t>Ax = 0; Ay = 0; Adx = 0; Ady = 0; Addx = 0; Addy = 0;</w:t>
      </w:r>
    </w:p>
    <w:p w14:paraId="7AA3ADB1" w14:textId="16561B67" w:rsidR="00F81F61" w:rsidRDefault="00F81F61" w:rsidP="00F81F61">
      <w:pPr>
        <w:pStyle w:val="a8"/>
      </w:pPr>
      <w:r>
        <w:rPr>
          <w:rFonts w:hint="eastAsia"/>
        </w:rPr>
        <w:t>Bx = 0; Bdx = 0; Bdy = 5; Bddx = 0; Bddy = 0;</w:t>
      </w:r>
    </w:p>
    <w:p w14:paraId="744B4C05" w14:textId="5D957021" w:rsidR="00F81F61" w:rsidRDefault="00F81F61" w:rsidP="00F81F61">
      <w:pPr>
        <w:pStyle w:val="a8"/>
      </w:pPr>
      <w:r>
        <w:rPr>
          <w:rFonts w:hint="eastAsia"/>
        </w:rPr>
        <w:t>LBC = 105; LBE = 180; LBG = 195; LCG = 90;</w:t>
      </w:r>
    </w:p>
    <w:p w14:paraId="07B04B3D" w14:textId="42E658FB" w:rsidR="00F81F61" w:rsidRDefault="00F81F61" w:rsidP="00F81F61">
      <w:pPr>
        <w:pStyle w:val="a8"/>
      </w:pPr>
      <w:r>
        <w:rPr>
          <w:rFonts w:hint="eastAsia"/>
        </w:rPr>
        <w:t>LAC = 110; LAD = 85;</w:t>
      </w:r>
    </w:p>
    <w:p w14:paraId="11431A89" w14:textId="149005A8" w:rsidR="00F81F61" w:rsidRDefault="00F81F61" w:rsidP="00F81F61">
      <w:pPr>
        <w:pStyle w:val="a8"/>
      </w:pPr>
      <w:r>
        <w:rPr>
          <w:rFonts w:hint="eastAsia"/>
        </w:rPr>
        <w:t>LDF = 90;</w:t>
      </w:r>
    </w:p>
    <w:p w14:paraId="565DB629" w14:textId="5ED0AC74" w:rsidR="00F81F61" w:rsidRDefault="00F81F61" w:rsidP="00F81F61">
      <w:pPr>
        <w:pStyle w:val="a8"/>
      </w:pPr>
      <w:r>
        <w:rPr>
          <w:rFonts w:hint="eastAsia"/>
        </w:rPr>
        <w:t>LFG = 25; LGI = 215;</w:t>
      </w:r>
    </w:p>
    <w:p w14:paraId="64222C2B" w14:textId="68277347" w:rsidR="00F81F61" w:rsidRDefault="00F81F61" w:rsidP="00F81F61">
      <w:pPr>
        <w:pStyle w:val="a8"/>
      </w:pPr>
      <w:r>
        <w:rPr>
          <w:rFonts w:hint="eastAsia"/>
        </w:rPr>
        <w:t>LEH = 215;</w:t>
      </w:r>
    </w:p>
    <w:p w14:paraId="0E054F55" w14:textId="3290ACD4" w:rsidR="00F81F61" w:rsidRDefault="00F81F61" w:rsidP="00F81F61">
      <w:pPr>
        <w:pStyle w:val="a8"/>
      </w:pPr>
      <w:r>
        <w:rPr>
          <w:rFonts w:hint="eastAsia"/>
        </w:rPr>
        <w:t>LHI = 15; LIM = 235; phi = 180;</w:t>
      </w:r>
    </w:p>
    <w:p w14:paraId="7CC11DF5" w14:textId="77777777" w:rsidR="00F81F61" w:rsidRDefault="00F81F61" w:rsidP="00F81F61">
      <w:pPr>
        <w:pStyle w:val="a8"/>
      </w:pPr>
      <w:r>
        <w:t>hd = pi/180; du = 180/pi;</w:t>
      </w:r>
    </w:p>
    <w:p w14:paraId="17A7350B" w14:textId="77777777" w:rsidR="00F81F61" w:rsidRDefault="00F81F61" w:rsidP="00F81F61">
      <w:pPr>
        <w:pStyle w:val="a8"/>
      </w:pPr>
      <w:r>
        <w:t>phi = phi*hd;</w:t>
      </w:r>
    </w:p>
    <w:p w14:paraId="04AAB659" w14:textId="77777777" w:rsidR="00F81F61" w:rsidRDefault="00F81F61" w:rsidP="00F81F61">
      <w:pPr>
        <w:pStyle w:val="a8"/>
      </w:pPr>
      <w:r>
        <w:t>n = 0;</w:t>
      </w:r>
    </w:p>
    <w:p w14:paraId="4F6C0A34" w14:textId="08ADDBEB" w:rsidR="00F81F61" w:rsidRDefault="00F81F61" w:rsidP="00F81F61">
      <w:pPr>
        <w:pStyle w:val="a8"/>
      </w:pPr>
    </w:p>
    <w:p w14:paraId="7ED05364" w14:textId="77777777" w:rsidR="00F81F61" w:rsidRDefault="00F81F61" w:rsidP="00F81F61">
      <w:pPr>
        <w:pStyle w:val="a8"/>
      </w:pPr>
      <w:r>
        <w:t>for i = -180:-20</w:t>
      </w:r>
    </w:p>
    <w:p w14:paraId="191C0FC1" w14:textId="77777777" w:rsidR="00F81F61" w:rsidRDefault="00F81F61" w:rsidP="00F81F61">
      <w:pPr>
        <w:pStyle w:val="a8"/>
      </w:pPr>
      <w:r>
        <w:t xml:space="preserve">    By = i;</w:t>
      </w:r>
    </w:p>
    <w:p w14:paraId="64950C4B" w14:textId="77777777" w:rsidR="00F81F61" w:rsidRDefault="00F81F61" w:rsidP="00F81F61">
      <w:pPr>
        <w:pStyle w:val="a8"/>
      </w:pPr>
      <w:r>
        <w:t xml:space="preserve">    n = n+1;</w:t>
      </w:r>
    </w:p>
    <w:p w14:paraId="45058764" w14:textId="77777777" w:rsidR="00F81F61" w:rsidRDefault="00F81F61" w:rsidP="00F81F61">
      <w:pPr>
        <w:pStyle w:val="a8"/>
      </w:pPr>
      <w:r>
        <w:t xml:space="preserve">    [Cx,Cy,Cdx,Cdy,Cddx,Cddy,theta_AC, theta_BC,omega_AC,omega_BC,alpha_AC,alpha_BC]...</w:t>
      </w:r>
    </w:p>
    <w:p w14:paraId="0027E19F" w14:textId="77777777" w:rsidR="00F81F61" w:rsidRDefault="00F81F61" w:rsidP="00F81F61">
      <w:pPr>
        <w:pStyle w:val="a8"/>
      </w:pPr>
      <w:r>
        <w:t xml:space="preserve">        = RRR(Ax,Ay,Adx,Ady,Addx,Addy,Bx,By,Bdx,Bdy,Bddx,Bddy,LAC,LBC,0);</w:t>
      </w:r>
    </w:p>
    <w:p w14:paraId="15073F85" w14:textId="77777777" w:rsidR="00F81F61" w:rsidRDefault="00F81F61" w:rsidP="00F81F61">
      <w:pPr>
        <w:pStyle w:val="a8"/>
      </w:pPr>
      <w:r>
        <w:t xml:space="preserve">    [Dx,Dy,Ddx,Ddy,Dddx,Dddy] = RR(Ax,Ay,Adx,Ady,Addx,Addy,theta_AC,omega_AC,alpha_AC,LAD);</w:t>
      </w:r>
    </w:p>
    <w:p w14:paraId="521C91FB" w14:textId="77777777" w:rsidR="00F81F61" w:rsidRDefault="00F81F61" w:rsidP="00F81F61">
      <w:pPr>
        <w:pStyle w:val="a8"/>
      </w:pPr>
      <w:r>
        <w:t xml:space="preserve">    [Ex,Ey,Edx,Edy,Eddx,Eddy] = RR(Bx,By,Bdx,Bdy,Bddx,Bddy,theta_BC,omega_BC,alpha_BC,LBE);</w:t>
      </w:r>
    </w:p>
    <w:p w14:paraId="2D192907" w14:textId="4193776E" w:rsidR="00F81F61" w:rsidRDefault="00F81F61" w:rsidP="00F81F61">
      <w:pPr>
        <w:pStyle w:val="a8"/>
      </w:pPr>
      <w:r>
        <w:rPr>
          <w:rFonts w:hint="eastAsia"/>
        </w:rPr>
        <w:t xml:space="preserve">    [Fx,Fy,Fdx,Fdy,Fddx,Fddy] = RR(Dx,Dy,Ddx,Ddy,Dddx,Dddy,theta_BC,omega_BC,alpha_BC,LDF);</w:t>
      </w:r>
    </w:p>
    <w:p w14:paraId="3947AB3D" w14:textId="77777777" w:rsidR="00F81F61" w:rsidRDefault="00F81F61" w:rsidP="00F81F61">
      <w:pPr>
        <w:pStyle w:val="a8"/>
      </w:pPr>
      <w:r>
        <w:t xml:space="preserve">    [Gx,Gy,Gdx,Gdy,Gddx,Gddy] = RR(Bx,By,Bdx,Bdy,Bddx,Bddy,theta_BC,omega_BC,alpha_BC,LBG);</w:t>
      </w:r>
    </w:p>
    <w:p w14:paraId="0D8117C2" w14:textId="6C6FDEBB" w:rsidR="00F81F61" w:rsidRDefault="00F81F61" w:rsidP="00F81F61">
      <w:pPr>
        <w:pStyle w:val="a8"/>
      </w:pPr>
      <w:r>
        <w:rPr>
          <w:rFonts w:hint="eastAsia"/>
        </w:rPr>
        <w:t xml:space="preserve">    [Ix,Iy,Idx,Idy,Iddx,Iddy] = RR(Gx,Gy,Gdx,Gdy,Gddx,Gddy,theta_AC,omega_AC,alpha_AC,LGI);</w:t>
      </w:r>
    </w:p>
    <w:p w14:paraId="2C7923BA" w14:textId="77777777" w:rsidR="00F81F61" w:rsidRDefault="00F81F61" w:rsidP="00F81F61">
      <w:pPr>
        <w:pStyle w:val="a8"/>
      </w:pPr>
      <w:r>
        <w:t xml:space="preserve">    [Hx,Hy,Hdx,Hdy,Hddx,Hddy,theta_EH, theta_IH,omega_EH,omega_IH,alpha_EH,alpha_IH]...</w:t>
      </w:r>
    </w:p>
    <w:p w14:paraId="3E5C5D87" w14:textId="4428B9C9" w:rsidR="00F81F61" w:rsidRDefault="00F81F61" w:rsidP="00F81F61">
      <w:pPr>
        <w:pStyle w:val="a8"/>
      </w:pPr>
      <w:r>
        <w:rPr>
          <w:rFonts w:hint="eastAsia"/>
        </w:rPr>
        <w:t xml:space="preserve">        = RRR(Ex,Ey,Edx,Edy,Eddx,Eddy,Ix,Iy,Idx,Idy,Iddx,Iddy,LEH,LHI,1);</w:t>
      </w:r>
    </w:p>
    <w:p w14:paraId="787CDE67" w14:textId="77777777" w:rsidR="00F81F61" w:rsidRDefault="00F81F61" w:rsidP="00F81F61">
      <w:pPr>
        <w:pStyle w:val="a8"/>
      </w:pPr>
      <w:r>
        <w:t xml:space="preserve">    [Mx,My,Mdx,Mdy,Mddx,Mddy] = RR(Ix,Iy,Idx,Idy,Iddx,Iddy,theta_IH+phi,omega_IH,alpha_IH,LIM);</w:t>
      </w:r>
    </w:p>
    <w:p w14:paraId="696D17DE" w14:textId="77777777" w:rsidR="00F81F61" w:rsidRDefault="00F81F61" w:rsidP="00F81F61">
      <w:pPr>
        <w:pStyle w:val="a8"/>
      </w:pPr>
      <w:r>
        <w:t xml:space="preserve">    XB(n) = Bx; YB(n) = By;</w:t>
      </w:r>
    </w:p>
    <w:p w14:paraId="193982A2" w14:textId="77777777" w:rsidR="00F81F61" w:rsidRDefault="00F81F61" w:rsidP="00F81F61">
      <w:pPr>
        <w:pStyle w:val="a8"/>
      </w:pPr>
      <w:r>
        <w:t xml:space="preserve">    XC(n) = Cx; YC(n) = Cy;</w:t>
      </w:r>
    </w:p>
    <w:p w14:paraId="4E55324E" w14:textId="77777777" w:rsidR="00F81F61" w:rsidRDefault="00F81F61" w:rsidP="00F81F61">
      <w:pPr>
        <w:pStyle w:val="a8"/>
      </w:pPr>
      <w:r>
        <w:t xml:space="preserve">    XD(n) = Dx; YD(n) = Dy;</w:t>
      </w:r>
    </w:p>
    <w:p w14:paraId="3577AFAE" w14:textId="77777777" w:rsidR="00F81F61" w:rsidRDefault="00F81F61" w:rsidP="00F81F61">
      <w:pPr>
        <w:pStyle w:val="a8"/>
      </w:pPr>
      <w:r>
        <w:t xml:space="preserve">    XE(n) = Ex; YE(n) = Ey;</w:t>
      </w:r>
    </w:p>
    <w:p w14:paraId="4B9B7BC7" w14:textId="77777777" w:rsidR="00F81F61" w:rsidRDefault="00F81F61" w:rsidP="00F81F61">
      <w:pPr>
        <w:pStyle w:val="a8"/>
      </w:pPr>
      <w:r>
        <w:t xml:space="preserve">    XF(n) = Fx; YF(n) = Fy;</w:t>
      </w:r>
    </w:p>
    <w:p w14:paraId="26E86BC5" w14:textId="77777777" w:rsidR="00F81F61" w:rsidRDefault="00F81F61" w:rsidP="00F81F61">
      <w:pPr>
        <w:pStyle w:val="a8"/>
      </w:pPr>
      <w:r>
        <w:t xml:space="preserve">    XG(n) = Gx; YG(n) = Gy;</w:t>
      </w:r>
    </w:p>
    <w:p w14:paraId="3D7B1C50" w14:textId="77777777" w:rsidR="00F81F61" w:rsidRDefault="00F81F61" w:rsidP="00F81F61">
      <w:pPr>
        <w:pStyle w:val="a8"/>
      </w:pPr>
      <w:r>
        <w:t xml:space="preserve">    XH(n) = Hx; YH(n) = Hy;</w:t>
      </w:r>
    </w:p>
    <w:p w14:paraId="36FA084C" w14:textId="77777777" w:rsidR="00F81F61" w:rsidRDefault="00F81F61" w:rsidP="00F81F61">
      <w:pPr>
        <w:pStyle w:val="a8"/>
      </w:pPr>
      <w:r>
        <w:t xml:space="preserve">    XI(n) = Ix; YI(n) = Iy;</w:t>
      </w:r>
    </w:p>
    <w:p w14:paraId="311D2048" w14:textId="77777777" w:rsidR="00F81F61" w:rsidRDefault="00F81F61" w:rsidP="00F81F61">
      <w:pPr>
        <w:pStyle w:val="a8"/>
      </w:pPr>
      <w:r>
        <w:t xml:space="preserve">    XM(n) = Mx; YM(n) = My;</w:t>
      </w:r>
    </w:p>
    <w:p w14:paraId="456C275F" w14:textId="77777777" w:rsidR="00F81F61" w:rsidRDefault="00F81F61" w:rsidP="00F81F61">
      <w:pPr>
        <w:pStyle w:val="a8"/>
      </w:pPr>
      <w:r>
        <w:lastRenderedPageBreak/>
        <w:t xml:space="preserve">    DXM(n) = Mdx; DYM(n) = Mdy;</w:t>
      </w:r>
    </w:p>
    <w:p w14:paraId="612F50B6" w14:textId="77777777" w:rsidR="00F81F61" w:rsidRDefault="00F81F61" w:rsidP="00F81F61">
      <w:pPr>
        <w:pStyle w:val="a8"/>
      </w:pPr>
      <w:r>
        <w:t xml:space="preserve">    DDXM(n) = Mddx; DDYM(n) = Mddy;</w:t>
      </w:r>
    </w:p>
    <w:p w14:paraId="6F3830DA" w14:textId="77777777" w:rsidR="00F81F61" w:rsidRDefault="00F81F61" w:rsidP="00F81F61">
      <w:pPr>
        <w:pStyle w:val="a8"/>
      </w:pPr>
      <w:r>
        <w:t>end</w:t>
      </w:r>
    </w:p>
    <w:p w14:paraId="12461590" w14:textId="77777777" w:rsidR="00F81F61" w:rsidRDefault="00F81F61" w:rsidP="00F81F61">
      <w:pPr>
        <w:pStyle w:val="a8"/>
      </w:pPr>
      <w:r>
        <w:t>figure(1);</w:t>
      </w:r>
    </w:p>
    <w:p w14:paraId="25B5F4EE" w14:textId="77777777" w:rsidR="00F81F61" w:rsidRDefault="00F81F61" w:rsidP="00F81F61">
      <w:pPr>
        <w:pStyle w:val="a8"/>
      </w:pPr>
      <w:r>
        <w:t>j = -180:-20;</w:t>
      </w:r>
    </w:p>
    <w:p w14:paraId="50820A1A" w14:textId="77777777" w:rsidR="00F81F61" w:rsidRDefault="00F81F61" w:rsidP="00F81F61">
      <w:pPr>
        <w:pStyle w:val="a8"/>
      </w:pPr>
      <w:r>
        <w:rPr>
          <w:rFonts w:hint="eastAsia"/>
        </w:rPr>
        <w:t>subplot(2,3,1);     %</w:t>
      </w:r>
      <w:r>
        <w:rPr>
          <w:rFonts w:hint="eastAsia"/>
        </w:rPr>
        <w:t>绘</w:t>
      </w:r>
      <w:r>
        <w:rPr>
          <w:rFonts w:hint="eastAsia"/>
        </w:rPr>
        <w:t>x</w:t>
      </w:r>
      <w:r>
        <w:rPr>
          <w:rFonts w:hint="eastAsia"/>
        </w:rPr>
        <w:t>位移线图</w:t>
      </w:r>
    </w:p>
    <w:p w14:paraId="27CA77C4" w14:textId="77777777" w:rsidR="00F81F61" w:rsidRDefault="00F81F61" w:rsidP="00F81F61">
      <w:pPr>
        <w:pStyle w:val="a8"/>
      </w:pPr>
      <w:r>
        <w:t>plot(j,XM,'c');</w:t>
      </w:r>
    </w:p>
    <w:p w14:paraId="1D615865" w14:textId="77777777" w:rsidR="00F81F61" w:rsidRDefault="00F81F61" w:rsidP="00F81F61">
      <w:pPr>
        <w:pStyle w:val="a8"/>
      </w:pPr>
      <w:r>
        <w:rPr>
          <w:rFonts w:hint="eastAsia"/>
        </w:rPr>
        <w:t>title('M</w:t>
      </w:r>
      <w:r>
        <w:rPr>
          <w:rFonts w:hint="eastAsia"/>
        </w:rPr>
        <w:t>点</w:t>
      </w:r>
      <w:r>
        <w:rPr>
          <w:rFonts w:hint="eastAsia"/>
        </w:rPr>
        <w:t>x</w:t>
      </w:r>
      <w:r>
        <w:rPr>
          <w:rFonts w:hint="eastAsia"/>
        </w:rPr>
        <w:t>位移线图</w:t>
      </w:r>
      <w:r>
        <w:rPr>
          <w:rFonts w:hint="eastAsia"/>
        </w:rPr>
        <w:t>');</w:t>
      </w:r>
    </w:p>
    <w:p w14:paraId="3A88EB64" w14:textId="77777777" w:rsidR="00F81F61" w:rsidRDefault="00F81F61" w:rsidP="00F81F61">
      <w:pPr>
        <w:pStyle w:val="a8"/>
      </w:pPr>
      <w:r>
        <w:rPr>
          <w:rFonts w:hint="eastAsia"/>
        </w:rPr>
        <w:t>xlabel('</w:t>
      </w:r>
      <w:r>
        <w:rPr>
          <w:rFonts w:hint="eastAsia"/>
        </w:rPr>
        <w:t>移动副位置</w:t>
      </w:r>
      <w:r>
        <w:rPr>
          <w:rFonts w:hint="eastAsia"/>
        </w:rPr>
        <w:t xml:space="preserve"> By mm')</w:t>
      </w:r>
    </w:p>
    <w:p w14:paraId="31BB26DB" w14:textId="77777777" w:rsidR="00F81F61" w:rsidRDefault="00F81F61" w:rsidP="00F81F61">
      <w:pPr>
        <w:pStyle w:val="a8"/>
      </w:pPr>
      <w:r>
        <w:rPr>
          <w:rFonts w:hint="eastAsia"/>
        </w:rPr>
        <w:t>ylabel('x</w:t>
      </w:r>
      <w:r>
        <w:rPr>
          <w:rFonts w:hint="eastAsia"/>
        </w:rPr>
        <w:t>位移</w:t>
      </w:r>
      <w:r>
        <w:rPr>
          <w:rFonts w:hint="eastAsia"/>
        </w:rPr>
        <w:t xml:space="preserve"> mm')</w:t>
      </w:r>
    </w:p>
    <w:p w14:paraId="73CE7CFE" w14:textId="77777777" w:rsidR="00F81F61" w:rsidRDefault="00F81F61" w:rsidP="00F81F61">
      <w:pPr>
        <w:pStyle w:val="a8"/>
      </w:pPr>
      <w:r>
        <w:t>grid on; hold on;</w:t>
      </w:r>
    </w:p>
    <w:p w14:paraId="539E0985" w14:textId="77777777" w:rsidR="00F81F61" w:rsidRDefault="00F81F61" w:rsidP="00F81F61">
      <w:pPr>
        <w:pStyle w:val="a8"/>
      </w:pPr>
    </w:p>
    <w:p w14:paraId="70E006DC" w14:textId="77777777" w:rsidR="00F81F61" w:rsidRDefault="00F81F61" w:rsidP="00F81F61">
      <w:pPr>
        <w:pStyle w:val="a8"/>
      </w:pPr>
      <w:r>
        <w:rPr>
          <w:rFonts w:hint="eastAsia"/>
        </w:rPr>
        <w:t>subplot(2,3,2);     %</w:t>
      </w:r>
      <w:r>
        <w:rPr>
          <w:rFonts w:hint="eastAsia"/>
        </w:rPr>
        <w:t>绘</w:t>
      </w:r>
      <w:r>
        <w:rPr>
          <w:rFonts w:hint="eastAsia"/>
        </w:rPr>
        <w:t>y</w:t>
      </w:r>
      <w:r>
        <w:rPr>
          <w:rFonts w:hint="eastAsia"/>
        </w:rPr>
        <w:t>位移线图</w:t>
      </w:r>
    </w:p>
    <w:p w14:paraId="5D741411" w14:textId="77777777" w:rsidR="00F81F61" w:rsidRDefault="00F81F61" w:rsidP="00F81F61">
      <w:pPr>
        <w:pStyle w:val="a8"/>
      </w:pPr>
      <w:r>
        <w:t>plot(j,YM,'m');</w:t>
      </w:r>
    </w:p>
    <w:p w14:paraId="4932AA9D" w14:textId="77777777" w:rsidR="00F81F61" w:rsidRDefault="00F81F61" w:rsidP="00F81F61">
      <w:pPr>
        <w:pStyle w:val="a8"/>
      </w:pPr>
      <w:r>
        <w:rPr>
          <w:rFonts w:hint="eastAsia"/>
        </w:rPr>
        <w:t>title('M</w:t>
      </w:r>
      <w:r>
        <w:rPr>
          <w:rFonts w:hint="eastAsia"/>
        </w:rPr>
        <w:t>点</w:t>
      </w:r>
      <w:r>
        <w:rPr>
          <w:rFonts w:hint="eastAsia"/>
        </w:rPr>
        <w:t>y</w:t>
      </w:r>
      <w:r>
        <w:rPr>
          <w:rFonts w:hint="eastAsia"/>
        </w:rPr>
        <w:t>位移线图</w:t>
      </w:r>
      <w:r>
        <w:rPr>
          <w:rFonts w:hint="eastAsia"/>
        </w:rPr>
        <w:t>');</w:t>
      </w:r>
    </w:p>
    <w:p w14:paraId="37C82C17" w14:textId="77777777" w:rsidR="00F81F61" w:rsidRDefault="00F81F61" w:rsidP="00F81F61">
      <w:pPr>
        <w:pStyle w:val="a8"/>
      </w:pPr>
      <w:r>
        <w:rPr>
          <w:rFonts w:hint="eastAsia"/>
        </w:rPr>
        <w:t>xlabel('</w:t>
      </w:r>
      <w:r>
        <w:rPr>
          <w:rFonts w:hint="eastAsia"/>
        </w:rPr>
        <w:t>移动副位置</w:t>
      </w:r>
      <w:r>
        <w:rPr>
          <w:rFonts w:hint="eastAsia"/>
        </w:rPr>
        <w:t xml:space="preserve"> By mm')</w:t>
      </w:r>
    </w:p>
    <w:p w14:paraId="15504D25" w14:textId="77777777" w:rsidR="00F81F61" w:rsidRDefault="00F81F61" w:rsidP="00F81F61">
      <w:pPr>
        <w:pStyle w:val="a8"/>
      </w:pPr>
      <w:r>
        <w:rPr>
          <w:rFonts w:hint="eastAsia"/>
        </w:rPr>
        <w:t>ylabel('y</w:t>
      </w:r>
      <w:r>
        <w:rPr>
          <w:rFonts w:hint="eastAsia"/>
        </w:rPr>
        <w:t>位移</w:t>
      </w:r>
      <w:r>
        <w:rPr>
          <w:rFonts w:hint="eastAsia"/>
        </w:rPr>
        <w:t xml:space="preserve"> mm')</w:t>
      </w:r>
    </w:p>
    <w:p w14:paraId="44AC2F4D" w14:textId="77777777" w:rsidR="00F81F61" w:rsidRDefault="00F81F61" w:rsidP="00F81F61">
      <w:pPr>
        <w:pStyle w:val="a8"/>
      </w:pPr>
      <w:r>
        <w:t>grid on; hold on;</w:t>
      </w:r>
    </w:p>
    <w:p w14:paraId="1C9F72EB" w14:textId="77777777" w:rsidR="00F81F61" w:rsidRDefault="00F81F61" w:rsidP="00F81F61">
      <w:pPr>
        <w:pStyle w:val="a8"/>
      </w:pPr>
    </w:p>
    <w:p w14:paraId="2C0861F6" w14:textId="77777777" w:rsidR="00F81F61" w:rsidRDefault="00F81F61" w:rsidP="00F81F61">
      <w:pPr>
        <w:pStyle w:val="a8"/>
      </w:pPr>
      <w:r>
        <w:rPr>
          <w:rFonts w:hint="eastAsia"/>
        </w:rPr>
        <w:t>subplot(2,3,3);     %</w:t>
      </w:r>
      <w:r>
        <w:rPr>
          <w:rFonts w:hint="eastAsia"/>
        </w:rPr>
        <w:t>绘</w:t>
      </w:r>
      <w:r>
        <w:rPr>
          <w:rFonts w:hint="eastAsia"/>
        </w:rPr>
        <w:t>x</w:t>
      </w:r>
      <w:r>
        <w:rPr>
          <w:rFonts w:hint="eastAsia"/>
        </w:rPr>
        <w:t>速度线图</w:t>
      </w:r>
    </w:p>
    <w:p w14:paraId="58A2E3DF" w14:textId="77777777" w:rsidR="00F81F61" w:rsidRDefault="00F81F61" w:rsidP="00F81F61">
      <w:pPr>
        <w:pStyle w:val="a8"/>
      </w:pPr>
      <w:r>
        <w:t>plot(j,DXM,'k');</w:t>
      </w:r>
    </w:p>
    <w:p w14:paraId="7C0CC31E" w14:textId="77777777" w:rsidR="00F81F61" w:rsidRDefault="00F81F61" w:rsidP="00F81F61">
      <w:pPr>
        <w:pStyle w:val="a8"/>
      </w:pPr>
      <w:r>
        <w:rPr>
          <w:rFonts w:hint="eastAsia"/>
        </w:rPr>
        <w:t>title('M</w:t>
      </w:r>
      <w:r>
        <w:rPr>
          <w:rFonts w:hint="eastAsia"/>
        </w:rPr>
        <w:t>点</w:t>
      </w:r>
      <w:r>
        <w:rPr>
          <w:rFonts w:hint="eastAsia"/>
        </w:rPr>
        <w:t>x</w:t>
      </w:r>
      <w:r>
        <w:rPr>
          <w:rFonts w:hint="eastAsia"/>
        </w:rPr>
        <w:t>速度线图</w:t>
      </w:r>
      <w:r>
        <w:rPr>
          <w:rFonts w:hint="eastAsia"/>
        </w:rPr>
        <w:t>');</w:t>
      </w:r>
    </w:p>
    <w:p w14:paraId="10A63F53" w14:textId="77777777" w:rsidR="00F81F61" w:rsidRDefault="00F81F61" w:rsidP="00F81F61">
      <w:pPr>
        <w:pStyle w:val="a8"/>
      </w:pPr>
      <w:r>
        <w:rPr>
          <w:rFonts w:hint="eastAsia"/>
        </w:rPr>
        <w:t>xlabel('</w:t>
      </w:r>
      <w:r>
        <w:rPr>
          <w:rFonts w:hint="eastAsia"/>
        </w:rPr>
        <w:t>移动副位置</w:t>
      </w:r>
      <w:r>
        <w:rPr>
          <w:rFonts w:hint="eastAsia"/>
        </w:rPr>
        <w:t xml:space="preserve"> By mm')</w:t>
      </w:r>
    </w:p>
    <w:p w14:paraId="54D81C82" w14:textId="77777777" w:rsidR="00F81F61" w:rsidRDefault="00F81F61" w:rsidP="00F81F61">
      <w:pPr>
        <w:pStyle w:val="a8"/>
      </w:pPr>
      <w:r>
        <w:rPr>
          <w:rFonts w:hint="eastAsia"/>
        </w:rPr>
        <w:t>ylabel('x</w:t>
      </w:r>
      <w:r>
        <w:rPr>
          <w:rFonts w:hint="eastAsia"/>
        </w:rPr>
        <w:t>速度</w:t>
      </w:r>
      <w:r>
        <w:rPr>
          <w:rFonts w:hint="eastAsia"/>
        </w:rPr>
        <w:t xml:space="preserve"> mm/s')</w:t>
      </w:r>
    </w:p>
    <w:p w14:paraId="01CA7A67" w14:textId="77777777" w:rsidR="00F81F61" w:rsidRDefault="00F81F61" w:rsidP="00F81F61">
      <w:pPr>
        <w:pStyle w:val="a8"/>
      </w:pPr>
      <w:r>
        <w:t>grid on; hold on;</w:t>
      </w:r>
    </w:p>
    <w:p w14:paraId="4FC6665B" w14:textId="77777777" w:rsidR="00F81F61" w:rsidRDefault="00F81F61" w:rsidP="00F81F61">
      <w:pPr>
        <w:pStyle w:val="a8"/>
      </w:pPr>
    </w:p>
    <w:p w14:paraId="09519FF5" w14:textId="77777777" w:rsidR="00F81F61" w:rsidRDefault="00F81F61" w:rsidP="00F81F61">
      <w:pPr>
        <w:pStyle w:val="a8"/>
      </w:pPr>
      <w:r>
        <w:rPr>
          <w:rFonts w:hint="eastAsia"/>
        </w:rPr>
        <w:t>subplot(2,3,4);     %</w:t>
      </w:r>
      <w:r>
        <w:rPr>
          <w:rFonts w:hint="eastAsia"/>
        </w:rPr>
        <w:t>绘</w:t>
      </w:r>
      <w:r>
        <w:rPr>
          <w:rFonts w:hint="eastAsia"/>
        </w:rPr>
        <w:t>y</w:t>
      </w:r>
      <w:r>
        <w:rPr>
          <w:rFonts w:hint="eastAsia"/>
        </w:rPr>
        <w:t>速度线图</w:t>
      </w:r>
    </w:p>
    <w:p w14:paraId="1B723DE4" w14:textId="77777777" w:rsidR="00F81F61" w:rsidRDefault="00F81F61" w:rsidP="00F81F61">
      <w:pPr>
        <w:pStyle w:val="a8"/>
      </w:pPr>
      <w:r>
        <w:t>plot(j,DYM,'r');</w:t>
      </w:r>
    </w:p>
    <w:p w14:paraId="08BD1D09" w14:textId="77777777" w:rsidR="00F81F61" w:rsidRDefault="00F81F61" w:rsidP="00F81F61">
      <w:pPr>
        <w:pStyle w:val="a8"/>
      </w:pPr>
      <w:r>
        <w:rPr>
          <w:rFonts w:hint="eastAsia"/>
        </w:rPr>
        <w:t>title('M</w:t>
      </w:r>
      <w:r>
        <w:rPr>
          <w:rFonts w:hint="eastAsia"/>
        </w:rPr>
        <w:t>点</w:t>
      </w:r>
      <w:r>
        <w:rPr>
          <w:rFonts w:hint="eastAsia"/>
        </w:rPr>
        <w:t>y</w:t>
      </w:r>
      <w:r>
        <w:rPr>
          <w:rFonts w:hint="eastAsia"/>
        </w:rPr>
        <w:t>速度线图</w:t>
      </w:r>
      <w:r>
        <w:rPr>
          <w:rFonts w:hint="eastAsia"/>
        </w:rPr>
        <w:t>');</w:t>
      </w:r>
    </w:p>
    <w:p w14:paraId="5A0FA781" w14:textId="77777777" w:rsidR="00F81F61" w:rsidRDefault="00F81F61" w:rsidP="00F81F61">
      <w:pPr>
        <w:pStyle w:val="a8"/>
      </w:pPr>
      <w:r>
        <w:rPr>
          <w:rFonts w:hint="eastAsia"/>
        </w:rPr>
        <w:t>xlabel('</w:t>
      </w:r>
      <w:r>
        <w:rPr>
          <w:rFonts w:hint="eastAsia"/>
        </w:rPr>
        <w:t>移动副位置</w:t>
      </w:r>
      <w:r>
        <w:rPr>
          <w:rFonts w:hint="eastAsia"/>
        </w:rPr>
        <w:t xml:space="preserve"> By mm')</w:t>
      </w:r>
    </w:p>
    <w:p w14:paraId="2599D369" w14:textId="77777777" w:rsidR="00F81F61" w:rsidRDefault="00F81F61" w:rsidP="00F81F61">
      <w:pPr>
        <w:pStyle w:val="a8"/>
      </w:pPr>
      <w:r>
        <w:rPr>
          <w:rFonts w:hint="eastAsia"/>
        </w:rPr>
        <w:t>ylabel('y</w:t>
      </w:r>
      <w:r>
        <w:rPr>
          <w:rFonts w:hint="eastAsia"/>
        </w:rPr>
        <w:t>速度</w:t>
      </w:r>
      <w:r>
        <w:rPr>
          <w:rFonts w:hint="eastAsia"/>
        </w:rPr>
        <w:t xml:space="preserve"> mm')</w:t>
      </w:r>
    </w:p>
    <w:p w14:paraId="19502AEE" w14:textId="77777777" w:rsidR="00F81F61" w:rsidRDefault="00F81F61" w:rsidP="00F81F61">
      <w:pPr>
        <w:pStyle w:val="a8"/>
      </w:pPr>
      <w:r>
        <w:t>grid on; hold on;</w:t>
      </w:r>
    </w:p>
    <w:p w14:paraId="338BA063" w14:textId="77777777" w:rsidR="00F81F61" w:rsidRDefault="00F81F61" w:rsidP="00F81F61">
      <w:pPr>
        <w:pStyle w:val="a8"/>
      </w:pPr>
    </w:p>
    <w:p w14:paraId="0E94CB16" w14:textId="77777777" w:rsidR="00F81F61" w:rsidRDefault="00F81F61" w:rsidP="00F81F61">
      <w:pPr>
        <w:pStyle w:val="a8"/>
      </w:pPr>
      <w:r>
        <w:rPr>
          <w:rFonts w:hint="eastAsia"/>
        </w:rPr>
        <w:t>subplot(2,3,5);     %</w:t>
      </w:r>
      <w:r>
        <w:rPr>
          <w:rFonts w:hint="eastAsia"/>
        </w:rPr>
        <w:t>绘</w:t>
      </w:r>
      <w:r>
        <w:rPr>
          <w:rFonts w:hint="eastAsia"/>
        </w:rPr>
        <w:t>x</w:t>
      </w:r>
      <w:r>
        <w:rPr>
          <w:rFonts w:hint="eastAsia"/>
        </w:rPr>
        <w:t>加速度线图</w:t>
      </w:r>
    </w:p>
    <w:p w14:paraId="7D3FCBA7" w14:textId="77777777" w:rsidR="00F81F61" w:rsidRDefault="00F81F61" w:rsidP="00F81F61">
      <w:pPr>
        <w:pStyle w:val="a8"/>
      </w:pPr>
      <w:r>
        <w:t>plot(j,DDXM,'g');</w:t>
      </w:r>
    </w:p>
    <w:p w14:paraId="1374BC82" w14:textId="77777777" w:rsidR="00F81F61" w:rsidRDefault="00F81F61" w:rsidP="00F81F61">
      <w:pPr>
        <w:pStyle w:val="a8"/>
      </w:pPr>
      <w:r>
        <w:rPr>
          <w:rFonts w:hint="eastAsia"/>
        </w:rPr>
        <w:t>title('M</w:t>
      </w:r>
      <w:r>
        <w:rPr>
          <w:rFonts w:hint="eastAsia"/>
        </w:rPr>
        <w:t>点</w:t>
      </w:r>
      <w:r>
        <w:rPr>
          <w:rFonts w:hint="eastAsia"/>
        </w:rPr>
        <w:t>x</w:t>
      </w:r>
      <w:r>
        <w:rPr>
          <w:rFonts w:hint="eastAsia"/>
        </w:rPr>
        <w:t>加速度线图</w:t>
      </w:r>
      <w:r>
        <w:rPr>
          <w:rFonts w:hint="eastAsia"/>
        </w:rPr>
        <w:t>');</w:t>
      </w:r>
    </w:p>
    <w:p w14:paraId="00707E01" w14:textId="77777777" w:rsidR="00F81F61" w:rsidRDefault="00F81F61" w:rsidP="00F81F61">
      <w:pPr>
        <w:pStyle w:val="a8"/>
      </w:pPr>
      <w:r>
        <w:rPr>
          <w:rFonts w:hint="eastAsia"/>
        </w:rPr>
        <w:t>xlabel('</w:t>
      </w:r>
      <w:r>
        <w:rPr>
          <w:rFonts w:hint="eastAsia"/>
        </w:rPr>
        <w:t>移动副位置</w:t>
      </w:r>
      <w:r>
        <w:rPr>
          <w:rFonts w:hint="eastAsia"/>
        </w:rPr>
        <w:t xml:space="preserve"> By mm')</w:t>
      </w:r>
    </w:p>
    <w:p w14:paraId="769E975E" w14:textId="77777777" w:rsidR="00F81F61" w:rsidRDefault="00F81F61" w:rsidP="00F81F61">
      <w:pPr>
        <w:pStyle w:val="a8"/>
      </w:pPr>
      <w:r>
        <w:rPr>
          <w:rFonts w:hint="eastAsia"/>
        </w:rPr>
        <w:t>ylabel('x</w:t>
      </w:r>
      <w:r>
        <w:rPr>
          <w:rFonts w:hint="eastAsia"/>
        </w:rPr>
        <w:t>加速度</w:t>
      </w:r>
      <w:r>
        <w:rPr>
          <w:rFonts w:hint="eastAsia"/>
        </w:rPr>
        <w:t xml:space="preserve"> mm/s^2')</w:t>
      </w:r>
    </w:p>
    <w:p w14:paraId="3D21FB65" w14:textId="77777777" w:rsidR="00F81F61" w:rsidRDefault="00F81F61" w:rsidP="00F81F61">
      <w:pPr>
        <w:pStyle w:val="a8"/>
      </w:pPr>
      <w:r>
        <w:t>grid on; hold on;</w:t>
      </w:r>
    </w:p>
    <w:p w14:paraId="5BB615A6" w14:textId="77777777" w:rsidR="00F81F61" w:rsidRDefault="00F81F61" w:rsidP="00F81F61">
      <w:pPr>
        <w:pStyle w:val="a8"/>
      </w:pPr>
    </w:p>
    <w:p w14:paraId="736977D7" w14:textId="77777777" w:rsidR="00F81F61" w:rsidRDefault="00F81F61" w:rsidP="00F81F61">
      <w:pPr>
        <w:pStyle w:val="a8"/>
      </w:pPr>
      <w:r>
        <w:rPr>
          <w:rFonts w:hint="eastAsia"/>
        </w:rPr>
        <w:t>subplot(2,3,6);     %</w:t>
      </w:r>
      <w:r>
        <w:rPr>
          <w:rFonts w:hint="eastAsia"/>
        </w:rPr>
        <w:t>绘</w:t>
      </w:r>
      <w:r>
        <w:rPr>
          <w:rFonts w:hint="eastAsia"/>
        </w:rPr>
        <w:t>y</w:t>
      </w:r>
      <w:r>
        <w:rPr>
          <w:rFonts w:hint="eastAsia"/>
        </w:rPr>
        <w:t>加速度线图</w:t>
      </w:r>
    </w:p>
    <w:p w14:paraId="30275A95" w14:textId="77777777" w:rsidR="00F81F61" w:rsidRDefault="00F81F61" w:rsidP="00F81F61">
      <w:pPr>
        <w:pStyle w:val="a8"/>
      </w:pPr>
      <w:r>
        <w:t>plot(j,DDYM,'b');</w:t>
      </w:r>
    </w:p>
    <w:p w14:paraId="70CADA1F" w14:textId="77777777" w:rsidR="00F81F61" w:rsidRDefault="00F81F61" w:rsidP="00F81F61">
      <w:pPr>
        <w:pStyle w:val="a8"/>
      </w:pPr>
      <w:r>
        <w:rPr>
          <w:rFonts w:hint="eastAsia"/>
        </w:rPr>
        <w:t>title('M</w:t>
      </w:r>
      <w:r>
        <w:rPr>
          <w:rFonts w:hint="eastAsia"/>
        </w:rPr>
        <w:t>点</w:t>
      </w:r>
      <w:r>
        <w:rPr>
          <w:rFonts w:hint="eastAsia"/>
        </w:rPr>
        <w:t>y</w:t>
      </w:r>
      <w:r>
        <w:rPr>
          <w:rFonts w:hint="eastAsia"/>
        </w:rPr>
        <w:t>加速度线图</w:t>
      </w:r>
      <w:r>
        <w:rPr>
          <w:rFonts w:hint="eastAsia"/>
        </w:rPr>
        <w:t>');</w:t>
      </w:r>
    </w:p>
    <w:p w14:paraId="311EC8DB" w14:textId="77777777" w:rsidR="00F81F61" w:rsidRDefault="00F81F61" w:rsidP="00F81F61">
      <w:pPr>
        <w:pStyle w:val="a8"/>
      </w:pPr>
      <w:r>
        <w:rPr>
          <w:rFonts w:hint="eastAsia"/>
        </w:rPr>
        <w:t>xlabel('</w:t>
      </w:r>
      <w:r>
        <w:rPr>
          <w:rFonts w:hint="eastAsia"/>
        </w:rPr>
        <w:t>移动副位置</w:t>
      </w:r>
      <w:r>
        <w:rPr>
          <w:rFonts w:hint="eastAsia"/>
        </w:rPr>
        <w:t xml:space="preserve"> By/mm')</w:t>
      </w:r>
    </w:p>
    <w:p w14:paraId="050C3B20" w14:textId="77777777" w:rsidR="00F81F61" w:rsidRDefault="00F81F61" w:rsidP="00F81F61">
      <w:pPr>
        <w:pStyle w:val="a8"/>
      </w:pPr>
      <w:r>
        <w:rPr>
          <w:rFonts w:hint="eastAsia"/>
        </w:rPr>
        <w:lastRenderedPageBreak/>
        <w:t>ylabel('y</w:t>
      </w:r>
      <w:r>
        <w:rPr>
          <w:rFonts w:hint="eastAsia"/>
        </w:rPr>
        <w:t>加速度</w:t>
      </w:r>
      <w:r>
        <w:rPr>
          <w:rFonts w:hint="eastAsia"/>
        </w:rPr>
        <w:t xml:space="preserve"> mm/s^2')</w:t>
      </w:r>
    </w:p>
    <w:p w14:paraId="4144EBA1" w14:textId="77777777" w:rsidR="00F81F61" w:rsidRDefault="00F81F61" w:rsidP="00F81F61">
      <w:pPr>
        <w:pStyle w:val="a8"/>
      </w:pPr>
      <w:r>
        <w:t>grid on; hold on;</w:t>
      </w:r>
    </w:p>
    <w:p w14:paraId="0C105163" w14:textId="77777777" w:rsidR="00F81F61" w:rsidRDefault="00F81F61" w:rsidP="00F81F61">
      <w:pPr>
        <w:pStyle w:val="a8"/>
      </w:pPr>
    </w:p>
    <w:p w14:paraId="690F0AE5" w14:textId="77777777" w:rsidR="00F81F61" w:rsidRDefault="00F81F61" w:rsidP="00F81F61">
      <w:pPr>
        <w:pStyle w:val="a8"/>
      </w:pPr>
      <w:r>
        <w:rPr>
          <w:rFonts w:hint="eastAsia"/>
        </w:rPr>
        <w:t>%4.</w:t>
      </w:r>
      <w:r>
        <w:rPr>
          <w:rFonts w:hint="eastAsia"/>
        </w:rPr>
        <w:t>连杆机构仿真图像输出</w:t>
      </w:r>
    </w:p>
    <w:p w14:paraId="0121DB6C" w14:textId="77777777" w:rsidR="00F81F61" w:rsidRDefault="00F81F61" w:rsidP="00F81F61">
      <w:pPr>
        <w:pStyle w:val="a8"/>
      </w:pPr>
      <w:r>
        <w:t>figure(2);</w:t>
      </w:r>
    </w:p>
    <w:p w14:paraId="0AEB64C0" w14:textId="77777777" w:rsidR="00F81F61" w:rsidRDefault="00F81F61" w:rsidP="00F81F61">
      <w:pPr>
        <w:pStyle w:val="a8"/>
      </w:pPr>
      <w:r>
        <w:t>m = moviein(20);</w:t>
      </w:r>
    </w:p>
    <w:p w14:paraId="0384DB2B" w14:textId="77777777" w:rsidR="00F81F61" w:rsidRDefault="00F81F61" w:rsidP="00F81F61">
      <w:pPr>
        <w:pStyle w:val="a8"/>
      </w:pPr>
      <w:r>
        <w:t>k=0;</w:t>
      </w:r>
    </w:p>
    <w:p w14:paraId="1AD8AF31" w14:textId="77777777" w:rsidR="00F81F61" w:rsidRDefault="00F81F61" w:rsidP="00F81F61">
      <w:pPr>
        <w:pStyle w:val="a8"/>
      </w:pPr>
      <w:r>
        <w:t>for n2 = -180:-20</w:t>
      </w:r>
    </w:p>
    <w:p w14:paraId="05C5AD3B" w14:textId="77777777" w:rsidR="00F81F61" w:rsidRDefault="00F81F61" w:rsidP="00F81F61">
      <w:pPr>
        <w:pStyle w:val="a8"/>
      </w:pPr>
      <w:r>
        <w:t xml:space="preserve">    k = k+1;</w:t>
      </w:r>
    </w:p>
    <w:p w14:paraId="0B9351AB" w14:textId="77777777" w:rsidR="00F81F61" w:rsidRDefault="00F81F61" w:rsidP="00F81F61">
      <w:pPr>
        <w:pStyle w:val="a8"/>
      </w:pPr>
      <w:r>
        <w:t xml:space="preserve">    clf;</w:t>
      </w:r>
    </w:p>
    <w:p w14:paraId="2DB0C2CF" w14:textId="77777777" w:rsidR="00F81F61" w:rsidRDefault="00F81F61" w:rsidP="00F81F61">
      <w:pPr>
        <w:pStyle w:val="a8"/>
      </w:pPr>
      <w:r>
        <w:t xml:space="preserve">    x(1) = 0; y(1) = 0;</w:t>
      </w:r>
    </w:p>
    <w:p w14:paraId="712E4B70" w14:textId="77777777" w:rsidR="00F81F61" w:rsidRDefault="00F81F61" w:rsidP="00F81F61">
      <w:pPr>
        <w:pStyle w:val="a8"/>
      </w:pPr>
      <w:r>
        <w:t xml:space="preserve">    x(2) = XB(k);y(2) = YB(k);</w:t>
      </w:r>
    </w:p>
    <w:p w14:paraId="1810EDC8" w14:textId="77777777" w:rsidR="00F81F61" w:rsidRDefault="00F81F61" w:rsidP="00F81F61">
      <w:pPr>
        <w:pStyle w:val="a8"/>
      </w:pPr>
      <w:r>
        <w:t xml:space="preserve">    x(3) = XC(k);y(3) = YC(k);</w:t>
      </w:r>
    </w:p>
    <w:p w14:paraId="5C7EC4AE" w14:textId="77777777" w:rsidR="00F81F61" w:rsidRDefault="00F81F61" w:rsidP="00F81F61">
      <w:pPr>
        <w:pStyle w:val="a8"/>
      </w:pPr>
      <w:r>
        <w:t xml:space="preserve">    x(4) = XD(k);y(4) = YD(k);</w:t>
      </w:r>
    </w:p>
    <w:p w14:paraId="064C3BCE" w14:textId="77777777" w:rsidR="00F81F61" w:rsidRDefault="00F81F61" w:rsidP="00F81F61">
      <w:pPr>
        <w:pStyle w:val="a8"/>
      </w:pPr>
      <w:r>
        <w:t xml:space="preserve">    x(5) = XE(k);y(5) = YE(k);</w:t>
      </w:r>
    </w:p>
    <w:p w14:paraId="359EF33A" w14:textId="77777777" w:rsidR="00F81F61" w:rsidRDefault="00F81F61" w:rsidP="00F81F61">
      <w:pPr>
        <w:pStyle w:val="a8"/>
      </w:pPr>
      <w:r>
        <w:t xml:space="preserve">    x(6) = XF(k);y(6) = YF(k);</w:t>
      </w:r>
    </w:p>
    <w:p w14:paraId="2DE5C40D" w14:textId="77777777" w:rsidR="00F81F61" w:rsidRDefault="00F81F61" w:rsidP="00F81F61">
      <w:pPr>
        <w:pStyle w:val="a8"/>
      </w:pPr>
      <w:r>
        <w:t xml:space="preserve">    x(7) = XG(k);y(7) = YG(k);</w:t>
      </w:r>
    </w:p>
    <w:p w14:paraId="629EE13D" w14:textId="77777777" w:rsidR="00F81F61" w:rsidRDefault="00F81F61" w:rsidP="00F81F61">
      <w:pPr>
        <w:pStyle w:val="a8"/>
      </w:pPr>
      <w:r>
        <w:t xml:space="preserve">    x(8) = XH(k);y(8) = YH(k);</w:t>
      </w:r>
    </w:p>
    <w:p w14:paraId="0433DC0C" w14:textId="77777777" w:rsidR="00F81F61" w:rsidRDefault="00F81F61" w:rsidP="00F81F61">
      <w:pPr>
        <w:pStyle w:val="a8"/>
      </w:pPr>
      <w:r>
        <w:t xml:space="preserve">    x(9) = XI(k);y(9) = YI(k);</w:t>
      </w:r>
    </w:p>
    <w:p w14:paraId="548D67A3" w14:textId="77777777" w:rsidR="00F81F61" w:rsidRDefault="00F81F61" w:rsidP="00F81F61">
      <w:pPr>
        <w:pStyle w:val="a8"/>
      </w:pPr>
      <w:r>
        <w:t xml:space="preserve">    x(10) = XM(k);y(10) = YM(k);</w:t>
      </w:r>
    </w:p>
    <w:p w14:paraId="4FCDC9A8" w14:textId="77777777" w:rsidR="00F81F61" w:rsidRDefault="00F81F61" w:rsidP="00F81F61">
      <w:pPr>
        <w:pStyle w:val="a8"/>
      </w:pPr>
      <w:r>
        <w:t xml:space="preserve">    plot([x(1),x(2)],[y(1),y(2)]);</w:t>
      </w:r>
    </w:p>
    <w:p w14:paraId="24BE0C06" w14:textId="77777777" w:rsidR="00F81F61" w:rsidRDefault="00F81F61" w:rsidP="00F81F61">
      <w:pPr>
        <w:pStyle w:val="a8"/>
      </w:pPr>
      <w:r>
        <w:t xml:space="preserve">    grid on; hold on;</w:t>
      </w:r>
    </w:p>
    <w:p w14:paraId="29DFFB6D" w14:textId="77777777" w:rsidR="00F81F61" w:rsidRDefault="00F81F61" w:rsidP="00F81F61">
      <w:pPr>
        <w:pStyle w:val="a8"/>
      </w:pPr>
      <w:r>
        <w:t xml:space="preserve">    plot([x(2),x(7)],[y(2),y(7)]);</w:t>
      </w:r>
    </w:p>
    <w:p w14:paraId="10BD55C0" w14:textId="77777777" w:rsidR="00F81F61" w:rsidRDefault="00F81F61" w:rsidP="00F81F61">
      <w:pPr>
        <w:pStyle w:val="a8"/>
      </w:pPr>
      <w:r>
        <w:t xml:space="preserve">    grid on; hold on;</w:t>
      </w:r>
    </w:p>
    <w:p w14:paraId="4A8F4F5C" w14:textId="77777777" w:rsidR="00F81F61" w:rsidRDefault="00F81F61" w:rsidP="00F81F61">
      <w:pPr>
        <w:pStyle w:val="a8"/>
      </w:pPr>
      <w:r>
        <w:t xml:space="preserve">    plot([x(1),x(3)],[y(1),y(3)]);</w:t>
      </w:r>
    </w:p>
    <w:p w14:paraId="76E4677E" w14:textId="77777777" w:rsidR="00F81F61" w:rsidRDefault="00F81F61" w:rsidP="00F81F61">
      <w:pPr>
        <w:pStyle w:val="a8"/>
      </w:pPr>
      <w:r>
        <w:t xml:space="preserve">    grid on; hold on;</w:t>
      </w:r>
    </w:p>
    <w:p w14:paraId="33633C45" w14:textId="77777777" w:rsidR="00F81F61" w:rsidRDefault="00F81F61" w:rsidP="00F81F61">
      <w:pPr>
        <w:pStyle w:val="a8"/>
      </w:pPr>
      <w:r>
        <w:t xml:space="preserve">    plot([x(4),x(6)],[y(4),y(6)]);</w:t>
      </w:r>
    </w:p>
    <w:p w14:paraId="010BE156" w14:textId="77777777" w:rsidR="00F81F61" w:rsidRDefault="00F81F61" w:rsidP="00F81F61">
      <w:pPr>
        <w:pStyle w:val="a8"/>
      </w:pPr>
      <w:r>
        <w:t xml:space="preserve">    grid on; hold on;</w:t>
      </w:r>
    </w:p>
    <w:p w14:paraId="3FD0518C" w14:textId="77777777" w:rsidR="00F81F61" w:rsidRDefault="00F81F61" w:rsidP="00F81F61">
      <w:pPr>
        <w:pStyle w:val="a8"/>
      </w:pPr>
      <w:r>
        <w:t xml:space="preserve">    plot([x(5),x(8)],[y(5),y(8)]);</w:t>
      </w:r>
    </w:p>
    <w:p w14:paraId="35D52F45" w14:textId="77777777" w:rsidR="00F81F61" w:rsidRDefault="00F81F61" w:rsidP="00F81F61">
      <w:pPr>
        <w:pStyle w:val="a8"/>
      </w:pPr>
      <w:r>
        <w:t xml:space="preserve">    grid on; hold on;</w:t>
      </w:r>
    </w:p>
    <w:p w14:paraId="4E832CFA" w14:textId="77777777" w:rsidR="00F81F61" w:rsidRDefault="00F81F61" w:rsidP="00F81F61">
      <w:pPr>
        <w:pStyle w:val="a8"/>
      </w:pPr>
      <w:r>
        <w:t xml:space="preserve">    plot([x(6),x(9)],[y(6),y(9)]);</w:t>
      </w:r>
    </w:p>
    <w:p w14:paraId="19615488" w14:textId="77777777" w:rsidR="00F81F61" w:rsidRDefault="00F81F61" w:rsidP="00F81F61">
      <w:pPr>
        <w:pStyle w:val="a8"/>
      </w:pPr>
      <w:r>
        <w:t xml:space="preserve">    grid on; hold on;</w:t>
      </w:r>
    </w:p>
    <w:p w14:paraId="45F4937D" w14:textId="77777777" w:rsidR="00F81F61" w:rsidRDefault="00F81F61" w:rsidP="00F81F61">
      <w:pPr>
        <w:pStyle w:val="a8"/>
      </w:pPr>
      <w:r>
        <w:t xml:space="preserve">    plot([x(8),x(9)],[y(8),y(9)]);</w:t>
      </w:r>
    </w:p>
    <w:p w14:paraId="52CAF116" w14:textId="77777777" w:rsidR="00F81F61" w:rsidRDefault="00F81F61" w:rsidP="00F81F61">
      <w:pPr>
        <w:pStyle w:val="a8"/>
      </w:pPr>
      <w:r>
        <w:t xml:space="preserve">    grid on; hold on;</w:t>
      </w:r>
    </w:p>
    <w:p w14:paraId="4E8FA831" w14:textId="77777777" w:rsidR="00F81F61" w:rsidRDefault="00F81F61" w:rsidP="00F81F61">
      <w:pPr>
        <w:pStyle w:val="a8"/>
      </w:pPr>
      <w:r>
        <w:t xml:space="preserve">    plot([x(9),x(10)],[y(9),y(10)]);</w:t>
      </w:r>
    </w:p>
    <w:p w14:paraId="78343969" w14:textId="77777777" w:rsidR="00F81F61" w:rsidRDefault="00F81F61" w:rsidP="00F81F61">
      <w:pPr>
        <w:pStyle w:val="a8"/>
      </w:pPr>
      <w:r>
        <w:t xml:space="preserve">    grid on; hold on;</w:t>
      </w:r>
    </w:p>
    <w:p w14:paraId="068B7AA4" w14:textId="77777777" w:rsidR="00F81F61" w:rsidRDefault="00F81F61" w:rsidP="00F81F61">
      <w:pPr>
        <w:pStyle w:val="a8"/>
      </w:pPr>
      <w:r>
        <w:t xml:space="preserve">    plot(x(1),y(1),'o');</w:t>
      </w:r>
    </w:p>
    <w:p w14:paraId="2FECA50B" w14:textId="77777777" w:rsidR="00F81F61" w:rsidRDefault="00F81F61" w:rsidP="00F81F61">
      <w:pPr>
        <w:pStyle w:val="a8"/>
      </w:pPr>
      <w:r>
        <w:t xml:space="preserve">    plot(x(2),y(2),'o');</w:t>
      </w:r>
    </w:p>
    <w:p w14:paraId="24846B11" w14:textId="77777777" w:rsidR="00F81F61" w:rsidRDefault="00F81F61" w:rsidP="00F81F61">
      <w:pPr>
        <w:pStyle w:val="a8"/>
      </w:pPr>
      <w:r>
        <w:t xml:space="preserve">    plot(x(3),y(3),'o');</w:t>
      </w:r>
    </w:p>
    <w:p w14:paraId="070C3D60" w14:textId="77777777" w:rsidR="00F81F61" w:rsidRDefault="00F81F61" w:rsidP="00F81F61">
      <w:pPr>
        <w:pStyle w:val="a8"/>
      </w:pPr>
      <w:r>
        <w:t xml:space="preserve">    plot(x(4),y(4),'o');</w:t>
      </w:r>
    </w:p>
    <w:p w14:paraId="7B9B4950" w14:textId="77777777" w:rsidR="00F81F61" w:rsidRDefault="00F81F61" w:rsidP="00F81F61">
      <w:pPr>
        <w:pStyle w:val="a8"/>
      </w:pPr>
      <w:r>
        <w:t xml:space="preserve">    plot(x(5),y(5),'o');</w:t>
      </w:r>
    </w:p>
    <w:p w14:paraId="0F58802C" w14:textId="77777777" w:rsidR="00F81F61" w:rsidRDefault="00F81F61" w:rsidP="00F81F61">
      <w:pPr>
        <w:pStyle w:val="a8"/>
      </w:pPr>
      <w:r>
        <w:t xml:space="preserve">    plot(x(6),y(6),'o');</w:t>
      </w:r>
    </w:p>
    <w:p w14:paraId="5139C012" w14:textId="77777777" w:rsidR="00F81F61" w:rsidRDefault="00F81F61" w:rsidP="00F81F61">
      <w:pPr>
        <w:pStyle w:val="a8"/>
      </w:pPr>
      <w:r>
        <w:t xml:space="preserve">    plot(x(7),y(7),'o');</w:t>
      </w:r>
    </w:p>
    <w:p w14:paraId="2F8A5333" w14:textId="77777777" w:rsidR="00F81F61" w:rsidRDefault="00F81F61" w:rsidP="00F81F61">
      <w:pPr>
        <w:pStyle w:val="a8"/>
      </w:pPr>
      <w:r>
        <w:t xml:space="preserve">    plot(x(8),y(8),'o');</w:t>
      </w:r>
    </w:p>
    <w:p w14:paraId="68A68B24" w14:textId="77777777" w:rsidR="00F81F61" w:rsidRDefault="00F81F61" w:rsidP="00F81F61">
      <w:pPr>
        <w:pStyle w:val="a8"/>
      </w:pPr>
      <w:r>
        <w:lastRenderedPageBreak/>
        <w:t xml:space="preserve">    plot(x(9),y(9),'o');</w:t>
      </w:r>
    </w:p>
    <w:p w14:paraId="5834C615" w14:textId="77777777" w:rsidR="00F81F61" w:rsidRDefault="00F81F61" w:rsidP="00F81F61">
      <w:pPr>
        <w:pStyle w:val="a8"/>
      </w:pPr>
      <w:r>
        <w:t xml:space="preserve">    plot(x(10),y(10),'o');</w:t>
      </w:r>
    </w:p>
    <w:p w14:paraId="7BA003F1" w14:textId="77777777" w:rsidR="00F81F61" w:rsidRDefault="00F81F61" w:rsidP="00F81F61">
      <w:pPr>
        <w:pStyle w:val="a8"/>
      </w:pPr>
      <w:r>
        <w:t xml:space="preserve">    axis([-20 700 -250 20]);</w:t>
      </w:r>
    </w:p>
    <w:p w14:paraId="44C43F78" w14:textId="77777777" w:rsidR="00F81F61" w:rsidRDefault="00F81F61" w:rsidP="00F81F61">
      <w:pPr>
        <w:pStyle w:val="a8"/>
      </w:pPr>
      <w:r>
        <w:t xml:space="preserve">    m(k) = getframe;</w:t>
      </w:r>
    </w:p>
    <w:p w14:paraId="37C3AF71" w14:textId="77777777" w:rsidR="00F81F61" w:rsidRDefault="00F81F61" w:rsidP="00F81F61">
      <w:pPr>
        <w:pStyle w:val="a8"/>
      </w:pPr>
      <w:r>
        <w:t xml:space="preserve">    MakeGif('My.Gif',k);</w:t>
      </w:r>
    </w:p>
    <w:p w14:paraId="692E5B83" w14:textId="77777777" w:rsidR="00F81F61" w:rsidRDefault="00F81F61" w:rsidP="00F81F61">
      <w:pPr>
        <w:pStyle w:val="a8"/>
      </w:pPr>
      <w:r>
        <w:t>end</w:t>
      </w:r>
    </w:p>
    <w:p w14:paraId="6CEE0EB7" w14:textId="3279AC26" w:rsidR="00F1502E" w:rsidRDefault="00F81F61" w:rsidP="00F81F61">
      <w:pPr>
        <w:pStyle w:val="a8"/>
      </w:pPr>
      <w:r>
        <w:t>movie(m);</w:t>
      </w:r>
    </w:p>
    <w:p w14:paraId="7F8DD531" w14:textId="6B50940D" w:rsidR="00754E35" w:rsidRDefault="00754E35" w:rsidP="00754E35">
      <w:pPr>
        <w:spacing w:beforeLines="50" w:before="156" w:afterLines="50" w:after="156" w:line="300" w:lineRule="auto"/>
        <w:rPr>
          <w:rFonts w:ascii="黑体" w:eastAsia="黑体" w:hAnsi="黑体"/>
          <w:bCs/>
          <w:sz w:val="30"/>
          <w:szCs w:val="30"/>
        </w:rPr>
      </w:pPr>
      <w:r w:rsidRPr="00754E35">
        <w:rPr>
          <w:rFonts w:ascii="黑体" w:eastAsia="黑体" w:hAnsi="黑体" w:hint="eastAsia"/>
          <w:bCs/>
          <w:sz w:val="30"/>
          <w:szCs w:val="30"/>
        </w:rPr>
        <w:t>五、运动曲线图</w:t>
      </w:r>
    </w:p>
    <w:p w14:paraId="152F4644" w14:textId="19EBA125" w:rsidR="00754E35" w:rsidRDefault="005021A1" w:rsidP="00754E35">
      <w:pPr>
        <w:spacing w:beforeLines="50" w:before="156" w:afterLines="50" w:after="156" w:line="300" w:lineRule="auto"/>
        <w:jc w:val="center"/>
        <w:rPr>
          <w:rFonts w:ascii="黑体" w:eastAsia="黑体" w:hAnsi="黑体"/>
          <w:bCs/>
          <w:sz w:val="30"/>
          <w:szCs w:val="30"/>
        </w:rPr>
      </w:pPr>
      <w:r w:rsidRPr="005021A1">
        <w:rPr>
          <w:rFonts w:ascii="黑体" w:eastAsia="黑体" w:hAnsi="黑体"/>
          <w:bCs/>
          <w:noProof/>
          <w:sz w:val="30"/>
          <w:szCs w:val="30"/>
        </w:rPr>
        <w:drawing>
          <wp:inline distT="0" distB="0" distL="0" distR="0" wp14:anchorId="7F91C6B4" wp14:editId="2DBF6681">
            <wp:extent cx="5274310" cy="3058795"/>
            <wp:effectExtent l="0" t="0" r="254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58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DBFB31" w14:textId="67DF87DD" w:rsidR="00754E35" w:rsidRDefault="00754E35" w:rsidP="00754E35">
      <w:pPr>
        <w:spacing w:beforeLines="50" w:before="156" w:afterLines="50" w:after="156" w:line="300" w:lineRule="auto"/>
        <w:rPr>
          <w:rFonts w:ascii="黑体" w:eastAsia="黑体" w:hAnsi="黑体"/>
          <w:b/>
          <w:sz w:val="30"/>
          <w:szCs w:val="30"/>
        </w:rPr>
      </w:pPr>
      <w:r w:rsidRPr="00754E35">
        <w:rPr>
          <w:rFonts w:ascii="黑体" w:eastAsia="黑体" w:hAnsi="黑体" w:hint="eastAsia"/>
          <w:b/>
          <w:sz w:val="30"/>
          <w:szCs w:val="30"/>
        </w:rPr>
        <w:t>六、总结及体会</w:t>
      </w:r>
    </w:p>
    <w:p w14:paraId="2E5D75F6" w14:textId="5ADBFF0B" w:rsidR="00B3008B" w:rsidRDefault="00B3008B" w:rsidP="00B3008B">
      <w:pPr>
        <w:spacing w:line="300" w:lineRule="auto"/>
        <w:ind w:firstLineChars="200" w:firstLine="480"/>
        <w:rPr>
          <w:bCs/>
          <w:sz w:val="24"/>
          <w:szCs w:val="24"/>
        </w:rPr>
      </w:pPr>
      <w:r>
        <w:rPr>
          <w:rFonts w:ascii="宋体" w:hAnsi="宋体" w:hint="eastAsia"/>
          <w:bCs/>
          <w:sz w:val="24"/>
          <w:szCs w:val="24"/>
        </w:rPr>
        <w:t>本次的大作业</w:t>
      </w:r>
      <w:r w:rsidR="00C42FBA">
        <w:rPr>
          <w:rFonts w:ascii="宋体" w:hAnsi="宋体" w:hint="eastAsia"/>
          <w:bCs/>
          <w:sz w:val="24"/>
          <w:szCs w:val="24"/>
        </w:rPr>
        <w:t>让我</w:t>
      </w:r>
      <w:r>
        <w:rPr>
          <w:rFonts w:hint="eastAsia"/>
          <w:bCs/>
          <w:sz w:val="24"/>
          <w:szCs w:val="24"/>
        </w:rPr>
        <w:t>熟悉</w:t>
      </w:r>
      <w:r w:rsidR="00C42FBA">
        <w:rPr>
          <w:rFonts w:hint="eastAsia"/>
          <w:bCs/>
          <w:sz w:val="24"/>
          <w:szCs w:val="24"/>
        </w:rPr>
        <w:t>了</w:t>
      </w:r>
      <w:r>
        <w:rPr>
          <w:rFonts w:hint="eastAsia"/>
          <w:bCs/>
          <w:sz w:val="24"/>
          <w:szCs w:val="24"/>
        </w:rPr>
        <w:t>MATLAB</w:t>
      </w:r>
      <w:r>
        <w:rPr>
          <w:rFonts w:hint="eastAsia"/>
          <w:bCs/>
          <w:sz w:val="24"/>
          <w:szCs w:val="24"/>
        </w:rPr>
        <w:t>的编程，</w:t>
      </w:r>
      <w:r w:rsidR="00C42FBA">
        <w:rPr>
          <w:rFonts w:hint="eastAsia"/>
          <w:bCs/>
          <w:sz w:val="24"/>
          <w:szCs w:val="24"/>
        </w:rPr>
        <w:t>更熟练地运用</w:t>
      </w:r>
      <w:r w:rsidR="00C42FBA">
        <w:rPr>
          <w:rFonts w:hint="eastAsia"/>
          <w:bCs/>
          <w:sz w:val="24"/>
          <w:szCs w:val="24"/>
        </w:rPr>
        <w:t>Matlab</w:t>
      </w:r>
      <w:r w:rsidR="00C42FBA">
        <w:rPr>
          <w:rFonts w:hint="eastAsia"/>
          <w:bCs/>
          <w:sz w:val="24"/>
          <w:szCs w:val="24"/>
        </w:rPr>
        <w:t>语言</w:t>
      </w:r>
      <w:r w:rsidR="00F81F61">
        <w:rPr>
          <w:rFonts w:hint="eastAsia"/>
          <w:bCs/>
          <w:sz w:val="24"/>
          <w:szCs w:val="24"/>
        </w:rPr>
        <w:t>进行机械结构的设计，对我帮助很大</w:t>
      </w:r>
    </w:p>
    <w:p w14:paraId="21F7508A" w14:textId="77777777" w:rsidR="00272C26" w:rsidRDefault="00272C26" w:rsidP="00B3008B">
      <w:pPr>
        <w:spacing w:line="300" w:lineRule="auto"/>
        <w:ind w:firstLineChars="200" w:firstLine="480"/>
        <w:rPr>
          <w:bCs/>
          <w:sz w:val="24"/>
          <w:szCs w:val="24"/>
        </w:rPr>
      </w:pPr>
    </w:p>
    <w:p w14:paraId="3BB3A45F" w14:textId="79EC630F" w:rsidR="006E315E" w:rsidRPr="001156B6" w:rsidRDefault="00272C26" w:rsidP="00C42FBA">
      <w:pPr>
        <w:spacing w:beforeLines="50" w:before="156" w:afterLines="50" w:after="156" w:line="300" w:lineRule="auto"/>
        <w:rPr>
          <w:rFonts w:ascii="宋体" w:hAnsi="宋体"/>
          <w:bCs/>
          <w:sz w:val="24"/>
          <w:szCs w:val="24"/>
          <w:lang w:val="ru-RU"/>
        </w:rPr>
      </w:pPr>
      <w:r w:rsidRPr="00272C26">
        <w:rPr>
          <w:rFonts w:ascii="黑体" w:eastAsia="黑体" w:hAnsi="黑体" w:hint="eastAsia"/>
          <w:bCs/>
          <w:sz w:val="30"/>
          <w:szCs w:val="30"/>
        </w:rPr>
        <w:t>七、参考</w:t>
      </w:r>
      <w:r>
        <w:rPr>
          <w:rFonts w:ascii="黑体" w:eastAsia="黑体" w:hAnsi="黑体" w:hint="eastAsia"/>
          <w:bCs/>
          <w:sz w:val="30"/>
          <w:szCs w:val="30"/>
        </w:rPr>
        <w:t>资料</w:t>
      </w:r>
    </w:p>
    <w:sectPr w:rsidR="006E315E" w:rsidRPr="001156B6" w:rsidSect="003C02CC">
      <w:footerReference w:type="default" r:id="rId2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3E6B146" w14:textId="77777777" w:rsidR="0056719A" w:rsidRDefault="0056719A" w:rsidP="00C11B86">
      <w:r>
        <w:separator/>
      </w:r>
    </w:p>
  </w:endnote>
  <w:endnote w:type="continuationSeparator" w:id="0">
    <w:p w14:paraId="4CB6754B" w14:textId="77777777" w:rsidR="0056719A" w:rsidRDefault="0056719A" w:rsidP="00C11B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仿宋">
    <w:altName w:val="Malgun Gothic Semilight"/>
    <w:charset w:val="86"/>
    <w:family w:val="auto"/>
    <w:pitch w:val="variable"/>
    <w:sig w:usb0="00000000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81638491"/>
      <w:docPartObj>
        <w:docPartGallery w:val="Page Numbers (Bottom of Page)"/>
        <w:docPartUnique/>
      </w:docPartObj>
    </w:sdtPr>
    <w:sdtEndPr/>
    <w:sdtContent>
      <w:p w14:paraId="458A31AD" w14:textId="1931C57C" w:rsidR="00272C26" w:rsidRDefault="00272C26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73EAC" w:rsidRPr="00F73EAC">
          <w:rPr>
            <w:noProof/>
            <w:lang w:val="zh-CN"/>
          </w:rPr>
          <w:t>12</w:t>
        </w:r>
        <w:r>
          <w:fldChar w:fldCharType="end"/>
        </w:r>
      </w:p>
    </w:sdtContent>
  </w:sdt>
  <w:p w14:paraId="3AD0C92C" w14:textId="77777777" w:rsidR="00272C26" w:rsidRDefault="00272C2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312D774" w14:textId="77777777" w:rsidR="0056719A" w:rsidRDefault="0056719A" w:rsidP="00C11B86">
      <w:r>
        <w:separator/>
      </w:r>
    </w:p>
  </w:footnote>
  <w:footnote w:type="continuationSeparator" w:id="0">
    <w:p w14:paraId="272BF548" w14:textId="77777777" w:rsidR="0056719A" w:rsidRDefault="0056719A" w:rsidP="00C11B8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9B07E5"/>
    <w:multiLevelType w:val="hybridMultilevel"/>
    <w:tmpl w:val="F9DCEEEA"/>
    <w:lvl w:ilvl="0" w:tplc="083C3C92">
      <w:start w:val="1"/>
      <w:numFmt w:val="decimal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652A4F5F"/>
    <w:multiLevelType w:val="hybridMultilevel"/>
    <w:tmpl w:val="57EEA3C0"/>
    <w:lvl w:ilvl="0" w:tplc="1BB6921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5A52"/>
    <w:rsid w:val="00033937"/>
    <w:rsid w:val="000E584F"/>
    <w:rsid w:val="001156B6"/>
    <w:rsid w:val="001432D4"/>
    <w:rsid w:val="0018541F"/>
    <w:rsid w:val="001A3318"/>
    <w:rsid w:val="0020191F"/>
    <w:rsid w:val="002668B3"/>
    <w:rsid w:val="00272C26"/>
    <w:rsid w:val="002F19AC"/>
    <w:rsid w:val="00333099"/>
    <w:rsid w:val="0033794A"/>
    <w:rsid w:val="00340A62"/>
    <w:rsid w:val="003573FC"/>
    <w:rsid w:val="00360DBC"/>
    <w:rsid w:val="00386BD5"/>
    <w:rsid w:val="003C02CC"/>
    <w:rsid w:val="003E0CE3"/>
    <w:rsid w:val="00472AAE"/>
    <w:rsid w:val="00485A52"/>
    <w:rsid w:val="004F2BBB"/>
    <w:rsid w:val="004F6EDA"/>
    <w:rsid w:val="005021A1"/>
    <w:rsid w:val="00527C2A"/>
    <w:rsid w:val="00530E62"/>
    <w:rsid w:val="0056719A"/>
    <w:rsid w:val="005872DF"/>
    <w:rsid w:val="005B63CC"/>
    <w:rsid w:val="005B70D0"/>
    <w:rsid w:val="005C4D2C"/>
    <w:rsid w:val="005D314D"/>
    <w:rsid w:val="005F7C70"/>
    <w:rsid w:val="00664597"/>
    <w:rsid w:val="0069205B"/>
    <w:rsid w:val="006B4C9D"/>
    <w:rsid w:val="006E315E"/>
    <w:rsid w:val="00743FFE"/>
    <w:rsid w:val="00754E35"/>
    <w:rsid w:val="007B2CAB"/>
    <w:rsid w:val="007B6D48"/>
    <w:rsid w:val="008326C3"/>
    <w:rsid w:val="008D3CE7"/>
    <w:rsid w:val="008D41E1"/>
    <w:rsid w:val="009667FA"/>
    <w:rsid w:val="00986B69"/>
    <w:rsid w:val="009A638B"/>
    <w:rsid w:val="00AA5CC1"/>
    <w:rsid w:val="00AC5FD5"/>
    <w:rsid w:val="00AD7CA9"/>
    <w:rsid w:val="00AE387F"/>
    <w:rsid w:val="00B3008B"/>
    <w:rsid w:val="00B509B0"/>
    <w:rsid w:val="00BF4D30"/>
    <w:rsid w:val="00C11B86"/>
    <w:rsid w:val="00C42FBA"/>
    <w:rsid w:val="00D01073"/>
    <w:rsid w:val="00D26D3D"/>
    <w:rsid w:val="00D545D5"/>
    <w:rsid w:val="00D56338"/>
    <w:rsid w:val="00D6644E"/>
    <w:rsid w:val="00DE6998"/>
    <w:rsid w:val="00DE72A2"/>
    <w:rsid w:val="00EB3312"/>
    <w:rsid w:val="00F002D2"/>
    <w:rsid w:val="00F1502E"/>
    <w:rsid w:val="00F34D6E"/>
    <w:rsid w:val="00F73EAC"/>
    <w:rsid w:val="00F77791"/>
    <w:rsid w:val="00F81F61"/>
    <w:rsid w:val="00FF045F"/>
    <w:rsid w:val="00FF59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9A5B8AA"/>
  <w15:docId w15:val="{227F1A6A-09DF-41E7-B763-4CA381B7B5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kern w:val="2"/>
        <w:sz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C02CC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33309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11B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11B8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11B8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11B86"/>
    <w:rPr>
      <w:sz w:val="18"/>
      <w:szCs w:val="18"/>
    </w:rPr>
  </w:style>
  <w:style w:type="paragraph" w:styleId="a7">
    <w:name w:val="List Paragraph"/>
    <w:basedOn w:val="a"/>
    <w:uiPriority w:val="34"/>
    <w:qFormat/>
    <w:rsid w:val="006E315E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333099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333099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</w:rPr>
  </w:style>
  <w:style w:type="paragraph" w:styleId="2">
    <w:name w:val="toc 2"/>
    <w:basedOn w:val="a"/>
    <w:next w:val="a"/>
    <w:autoRedefine/>
    <w:uiPriority w:val="39"/>
    <w:unhideWhenUsed/>
    <w:rsid w:val="00333099"/>
    <w:pPr>
      <w:widowControl/>
      <w:spacing w:after="100" w:line="259" w:lineRule="auto"/>
      <w:ind w:left="220"/>
      <w:jc w:val="left"/>
    </w:pPr>
    <w:rPr>
      <w:rFonts w:asciiTheme="minorHAnsi" w:eastAsiaTheme="minorEastAsia" w:hAnsiTheme="minorHAnsi"/>
      <w:kern w:val="0"/>
      <w:sz w:val="22"/>
      <w:szCs w:val="22"/>
    </w:rPr>
  </w:style>
  <w:style w:type="paragraph" w:styleId="11">
    <w:name w:val="toc 1"/>
    <w:basedOn w:val="a"/>
    <w:next w:val="a"/>
    <w:autoRedefine/>
    <w:uiPriority w:val="39"/>
    <w:unhideWhenUsed/>
    <w:rsid w:val="00333099"/>
    <w:pPr>
      <w:widowControl/>
      <w:spacing w:after="100" w:line="259" w:lineRule="auto"/>
      <w:jc w:val="left"/>
    </w:pPr>
    <w:rPr>
      <w:rFonts w:asciiTheme="minorHAnsi" w:eastAsiaTheme="minorEastAsia" w:hAnsiTheme="minorHAnsi"/>
      <w:kern w:val="0"/>
      <w:sz w:val="22"/>
      <w:szCs w:val="22"/>
    </w:rPr>
  </w:style>
  <w:style w:type="paragraph" w:styleId="3">
    <w:name w:val="toc 3"/>
    <w:basedOn w:val="a"/>
    <w:next w:val="a"/>
    <w:autoRedefine/>
    <w:uiPriority w:val="39"/>
    <w:unhideWhenUsed/>
    <w:rsid w:val="00333099"/>
    <w:pPr>
      <w:widowControl/>
      <w:spacing w:after="100" w:line="259" w:lineRule="auto"/>
      <w:ind w:left="440"/>
      <w:jc w:val="left"/>
    </w:pPr>
    <w:rPr>
      <w:rFonts w:asciiTheme="minorHAnsi" w:eastAsiaTheme="minorEastAsia" w:hAnsiTheme="minorHAnsi"/>
      <w:kern w:val="0"/>
      <w:sz w:val="22"/>
      <w:szCs w:val="22"/>
    </w:rPr>
  </w:style>
  <w:style w:type="paragraph" w:styleId="a8">
    <w:name w:val="No Spacing"/>
    <w:uiPriority w:val="1"/>
    <w:qFormat/>
    <w:rsid w:val="0018541F"/>
    <w:pPr>
      <w:widowControl w:val="0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PowerPoint_Slide.sldx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3.jpg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jpe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jpeg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image" Target="media/image9.jpeg"/><Relationship Id="rId27" Type="http://schemas.openxmlformats.org/officeDocument/2006/relationships/image" Target="media/image14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2</Pages>
  <Words>673</Words>
  <Characters>3839</Characters>
  <Application>Microsoft Office Word</Application>
  <DocSecurity>0</DocSecurity>
  <Lines>31</Lines>
  <Paragraphs>9</Paragraphs>
  <ScaleCrop>false</ScaleCrop>
  <Company/>
  <LinksUpToDate>false</LinksUpToDate>
  <CharactersWithSpaces>45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杨晓钧</dc:creator>
  <cp:lastModifiedBy>王锐</cp:lastModifiedBy>
  <cp:revision>8</cp:revision>
  <dcterms:created xsi:type="dcterms:W3CDTF">2024-05-24T07:02:00Z</dcterms:created>
  <dcterms:modified xsi:type="dcterms:W3CDTF">2024-06-05T14:57:00Z</dcterms:modified>
</cp:coreProperties>
</file>